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0A7B" w:rsidRPr="005F106F" w:rsidRDefault="00B40A7B" w:rsidP="00F23C27">
      <w:pPr>
        <w:pStyle w:val="Header"/>
        <w:pBdr>
          <w:bottom w:val="single" w:sz="12" w:space="1" w:color="auto"/>
        </w:pBdr>
        <w:tabs>
          <w:tab w:val="clear" w:pos="4153"/>
          <w:tab w:val="clear" w:pos="8306"/>
          <w:tab w:val="center" w:pos="6718"/>
          <w:tab w:val="right" w:pos="13436"/>
        </w:tabs>
        <w:bidi w:val="0"/>
        <w:rPr>
          <w:rFonts w:eastAsia="MS Mincho" w:cs="Times New Roman"/>
          <w:b/>
          <w:bCs/>
          <w:smallCaps/>
          <w:sz w:val="24"/>
          <w:szCs w:val="24"/>
          <w:lang w:eastAsia="ja-JP"/>
        </w:rPr>
      </w:pPr>
      <w:proofErr w:type="spellStart"/>
      <w:r w:rsidRPr="005F106F">
        <w:rPr>
          <w:rFonts w:eastAsia="MS Mincho" w:cs="Times New Roman"/>
          <w:b/>
          <w:bCs/>
          <w:smallCaps/>
          <w:sz w:val="24"/>
          <w:szCs w:val="24"/>
          <w:lang w:eastAsia="ja-JP"/>
        </w:rPr>
        <w:t>Benha</w:t>
      </w:r>
      <w:proofErr w:type="spellEnd"/>
      <w:r w:rsidRPr="005F106F">
        <w:rPr>
          <w:rFonts w:eastAsia="MS Mincho" w:cs="Times New Roman"/>
          <w:b/>
          <w:bCs/>
          <w:smallCaps/>
          <w:sz w:val="24"/>
          <w:szCs w:val="24"/>
          <w:lang w:eastAsia="ja-JP"/>
        </w:rPr>
        <w:t xml:space="preserve"> University          </w:t>
      </w:r>
      <w:r>
        <w:rPr>
          <w:rFonts w:eastAsia="MS Mincho" w:cs="Times New Roman"/>
          <w:b/>
          <w:bCs/>
          <w:smallCaps/>
          <w:sz w:val="24"/>
          <w:szCs w:val="24"/>
          <w:lang w:eastAsia="ja-JP"/>
        </w:rPr>
        <w:t xml:space="preserve">     Course Specifications (</w:t>
      </w:r>
      <w:r w:rsidR="00BB7B7F">
        <w:rPr>
          <w:rFonts w:eastAsia="MS Mincho" w:cs="Times New Roman"/>
          <w:b/>
          <w:bCs/>
          <w:smallCaps/>
          <w:sz w:val="24"/>
          <w:szCs w:val="24"/>
          <w:lang w:eastAsia="ja-JP"/>
        </w:rPr>
        <w:t>2014 -</w:t>
      </w:r>
      <w:r>
        <w:rPr>
          <w:rFonts w:eastAsia="MS Mincho" w:cs="Times New Roman"/>
          <w:b/>
          <w:bCs/>
          <w:smallCaps/>
          <w:sz w:val="24"/>
          <w:szCs w:val="24"/>
          <w:lang w:eastAsia="ja-JP"/>
        </w:rPr>
        <w:t xml:space="preserve"> 2015</w:t>
      </w:r>
      <w:r w:rsidRPr="005F106F">
        <w:rPr>
          <w:rFonts w:eastAsia="MS Mincho" w:cs="Times New Roman"/>
          <w:b/>
          <w:bCs/>
          <w:smallCaps/>
          <w:sz w:val="24"/>
          <w:szCs w:val="24"/>
          <w:lang w:eastAsia="ja-JP"/>
        </w:rPr>
        <w:t>)</w:t>
      </w:r>
      <w:r w:rsidRPr="005F106F">
        <w:rPr>
          <w:rFonts w:eastAsia="MS Mincho" w:cs="Times New Roman"/>
          <w:b/>
          <w:bCs/>
          <w:smallCaps/>
          <w:sz w:val="24"/>
          <w:szCs w:val="24"/>
          <w:lang w:eastAsia="ja-JP"/>
        </w:rPr>
        <w:tab/>
        <w:t xml:space="preserve">                             Faculty of Engineering</w:t>
      </w:r>
    </w:p>
    <w:p w:rsidR="00B40A7B" w:rsidRDefault="00B40A7B" w:rsidP="00544E53">
      <w:pPr>
        <w:bidi w:val="0"/>
        <w:jc w:val="center"/>
        <w:rPr>
          <w:rFonts w:cs="Times New Roman"/>
          <w:b/>
          <w:bCs/>
        </w:rPr>
      </w:pPr>
    </w:p>
    <w:p w:rsidR="00B40A7B" w:rsidRDefault="00B40A7B" w:rsidP="00F23C27">
      <w:pPr>
        <w:bidi w:val="0"/>
        <w:ind w:left="450"/>
        <w:rPr>
          <w:rFonts w:cs="Times New Roman"/>
          <w:b/>
          <w:bCs/>
        </w:rPr>
      </w:pPr>
    </w:p>
    <w:p w:rsidR="00B40A7B" w:rsidRPr="00A97607" w:rsidRDefault="00B40A7B" w:rsidP="00F23C27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B40A7B" w:rsidRPr="00A97607" w:rsidRDefault="00B40A7B" w:rsidP="00544E53">
      <w:pPr>
        <w:bidi w:val="0"/>
        <w:ind w:left="450"/>
        <w:rPr>
          <w:rFonts w:cs="Times New Roman"/>
          <w:b/>
          <w:bCs/>
          <w:sz w:val="24"/>
          <w:szCs w:val="24"/>
        </w:rPr>
      </w:pPr>
    </w:p>
    <w:p w:rsidR="00B40A7B" w:rsidRPr="00991E0D" w:rsidRDefault="00B40A7B" w:rsidP="005F106F">
      <w:pPr>
        <w:bidi w:val="0"/>
        <w:rPr>
          <w:rFonts w:eastAsia="MS Mincho" w:cs="Times New Roman"/>
          <w:lang w:eastAsia="ja-JP"/>
        </w:rPr>
      </w:pPr>
      <w:r w:rsidRPr="00991E0D">
        <w:rPr>
          <w:rFonts w:eastAsia="MS Mincho" w:cs="Times New Roman"/>
          <w:b/>
          <w:bCs/>
          <w:lang w:eastAsia="ja-JP"/>
        </w:rPr>
        <w:t>Course Title</w:t>
      </w:r>
      <w:r w:rsidRPr="00991E0D">
        <w:rPr>
          <w:rFonts w:eastAsia="MS Mincho" w:cs="Times New Roman"/>
          <w:lang w:eastAsia="ja-JP"/>
        </w:rPr>
        <w:t xml:space="preserve">: </w:t>
      </w:r>
      <w:r w:rsidRPr="00991E0D">
        <w:t xml:space="preserve">Functional Analysis                </w:t>
      </w:r>
      <w:r>
        <w:t xml:space="preserve">          </w:t>
      </w:r>
      <w:r w:rsidRPr="00991E0D">
        <w:rPr>
          <w:rFonts w:eastAsia="MS Mincho" w:cs="Times New Roman"/>
          <w:b/>
          <w:bCs/>
          <w:lang w:eastAsia="ja-JP"/>
        </w:rPr>
        <w:t>Code</w:t>
      </w:r>
      <w:r w:rsidRPr="00991E0D">
        <w:rPr>
          <w:rFonts w:eastAsia="MS Mincho" w:cs="Times New Roman"/>
          <w:lang w:eastAsia="ja-JP"/>
        </w:rPr>
        <w:t xml:space="preserve">:  </w:t>
      </w:r>
      <w:r w:rsidRPr="00991E0D">
        <w:rPr>
          <w:rFonts w:eastAsia="MS Mincho" w:cs="Times New Roman"/>
          <w:b/>
          <w:bCs/>
          <w:lang w:eastAsia="ja-JP"/>
        </w:rPr>
        <w:t xml:space="preserve">EMM 601                         </w:t>
      </w:r>
      <w:r w:rsidRPr="00991E0D">
        <w:rPr>
          <w:rFonts w:eastAsia="MS Mincho" w:cs="Times New Roman"/>
          <w:b/>
          <w:bCs/>
          <w:noProof/>
          <w:lang w:eastAsia="ja-JP"/>
        </w:rPr>
        <w:t>Units:  3</w:t>
      </w:r>
    </w:p>
    <w:p w:rsidR="00B40A7B" w:rsidRPr="002344C3" w:rsidRDefault="00B40A7B" w:rsidP="00461D7C">
      <w:pPr>
        <w:bidi w:val="0"/>
        <w:rPr>
          <w:rFonts w:eastAsia="MS Mincho" w:cs="Times New Roman"/>
          <w:b/>
          <w:bCs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Lecture</w:t>
      </w:r>
      <w:r w:rsidRPr="002344C3">
        <w:rPr>
          <w:rFonts w:eastAsia="MS Mincho" w:cs="Times New Roman"/>
          <w:lang w:eastAsia="ja-JP"/>
        </w:rPr>
        <w:t xml:space="preserve">: </w:t>
      </w:r>
      <w:r>
        <w:rPr>
          <w:rFonts w:eastAsia="MS Mincho" w:cs="Times New Roman"/>
          <w:lang w:eastAsia="ja-JP"/>
        </w:rPr>
        <w:t>3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</w:t>
      </w:r>
      <w:r w:rsidRPr="002344C3">
        <w:rPr>
          <w:rFonts w:eastAsia="MS Mincho" w:cs="Times New Roman"/>
          <w:b/>
          <w:bCs/>
          <w:lang w:eastAsia="ja-JP"/>
        </w:rPr>
        <w:t>Tutorial</w:t>
      </w:r>
      <w:r w:rsidRPr="002344C3">
        <w:rPr>
          <w:rFonts w:eastAsia="MS Mincho" w:cs="Times New Roman"/>
          <w:lang w:eastAsia="ja-JP"/>
        </w:rPr>
        <w:t>: -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</w:t>
      </w:r>
      <w:r w:rsidRPr="002344C3">
        <w:rPr>
          <w:rFonts w:eastAsia="MS Mincho" w:cs="Times New Roman"/>
          <w:b/>
          <w:bCs/>
          <w:lang w:eastAsia="ja-JP"/>
        </w:rPr>
        <w:t>Pr</w:t>
      </w:r>
      <w:bookmarkStart w:id="0" w:name="_GoBack"/>
      <w:bookmarkEnd w:id="0"/>
      <w:r w:rsidRPr="002344C3">
        <w:rPr>
          <w:rFonts w:eastAsia="MS Mincho" w:cs="Times New Roman"/>
          <w:b/>
          <w:bCs/>
          <w:lang w:eastAsia="ja-JP"/>
        </w:rPr>
        <w:t>actical</w:t>
      </w:r>
      <w:r w:rsidRPr="002344C3">
        <w:rPr>
          <w:rFonts w:eastAsia="MS Mincho" w:cs="Times New Roman"/>
          <w:lang w:eastAsia="ja-JP"/>
        </w:rPr>
        <w:t xml:space="preserve">: </w:t>
      </w:r>
      <w:r w:rsidRPr="002344C3">
        <w:rPr>
          <w:rFonts w:eastAsia="MS Mincho" w:cs="Times New Roman"/>
          <w:noProof/>
          <w:lang w:eastAsia="ja-JP"/>
        </w:rPr>
        <w:t>-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</w:t>
      </w:r>
      <w:r w:rsidRPr="002344C3">
        <w:rPr>
          <w:rFonts w:eastAsia="MS Mincho" w:cs="Times New Roman"/>
          <w:b/>
          <w:bCs/>
          <w:lang w:eastAsia="ja-JP"/>
        </w:rPr>
        <w:t>Total:</w:t>
      </w:r>
      <w:r w:rsidRPr="002344C3">
        <w:rPr>
          <w:rFonts w:eastAsia="MS Mincho" w:cs="Times New Roman"/>
          <w:lang w:eastAsia="ja-JP"/>
        </w:rPr>
        <w:t xml:space="preserve"> </w:t>
      </w:r>
      <w:r>
        <w:rPr>
          <w:rFonts w:eastAsia="MS Mincho" w:cs="Times New Roman"/>
          <w:lang w:eastAsia="ja-JP"/>
        </w:rPr>
        <w:t>3</w:t>
      </w:r>
    </w:p>
    <w:p w:rsidR="00B40A7B" w:rsidRPr="002344C3" w:rsidRDefault="00B40A7B" w:rsidP="000255C0">
      <w:pPr>
        <w:tabs>
          <w:tab w:val="left" w:pos="3960"/>
          <w:tab w:val="left" w:pos="4320"/>
          <w:tab w:val="left" w:pos="639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Program on which the course is given:</w:t>
      </w:r>
      <w:r>
        <w:rPr>
          <w:rFonts w:eastAsia="MS Mincho" w:cs="Times New Roman"/>
          <w:b/>
          <w:bCs/>
          <w:lang w:eastAsia="ja-JP"/>
        </w:rPr>
        <w:t xml:space="preserve">   </w:t>
      </w:r>
      <w:r w:rsidR="000255C0">
        <w:rPr>
          <w:rFonts w:cs="Times New Roman"/>
        </w:rPr>
        <w:t>Master of Science</w:t>
      </w:r>
      <w:r w:rsidR="00AB05CA">
        <w:rPr>
          <w:rFonts w:cs="Times New Roman"/>
        </w:rPr>
        <w:t xml:space="preserve"> in Engineering Mathematics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B40A7B" w:rsidRPr="002344C3" w:rsidRDefault="00B40A7B" w:rsidP="00544E5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Major or minor element of program:</w:t>
      </w:r>
      <w:r w:rsidR="00AB05CA">
        <w:rPr>
          <w:rFonts w:eastAsia="MS Mincho" w:cs="Times New Roman"/>
          <w:b/>
          <w:bCs/>
          <w:lang w:eastAsia="ja-JP"/>
        </w:rPr>
        <w:t xml:space="preserve">    </w:t>
      </w:r>
      <w:r w:rsidRPr="002344C3">
        <w:rPr>
          <w:rFonts w:eastAsia="MS Mincho" w:cs="Times New Roman"/>
          <w:bCs/>
          <w:lang w:eastAsia="ja-JP"/>
        </w:rPr>
        <w:t>Major</w:t>
      </w:r>
      <w:r w:rsidRPr="002344C3">
        <w:rPr>
          <w:rFonts w:eastAsia="MS Mincho" w:cs="Times New Roman"/>
          <w:lang w:eastAsia="ja-JP"/>
        </w:rPr>
        <w:tab/>
      </w:r>
    </w:p>
    <w:p w:rsidR="00B40A7B" w:rsidRPr="002344C3" w:rsidRDefault="00B40A7B" w:rsidP="000255C0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program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</w:t>
      </w:r>
      <w:r w:rsidR="000255C0" w:rsidRPr="00493EA6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B40A7B" w:rsidRPr="002344C3" w:rsidRDefault="00B40A7B" w:rsidP="000255C0">
      <w:pPr>
        <w:tabs>
          <w:tab w:val="left" w:pos="3960"/>
        </w:tabs>
        <w:bidi w:val="0"/>
        <w:rPr>
          <w:rFonts w:eastAsia="MS Mincho" w:cs="Times New Roman"/>
          <w:noProof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course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="000255C0" w:rsidRPr="00493EA6">
        <w:rPr>
          <w:rFonts w:cs="Times New Roman"/>
        </w:rPr>
        <w:t>Department of Engineering Mathematics and Physics</w:t>
      </w:r>
    </w:p>
    <w:p w:rsidR="00B40A7B" w:rsidRPr="002344C3" w:rsidRDefault="00B40A7B" w:rsidP="00023EE2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Academic year / level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Pr="002344C3">
        <w:t>Academic year</w:t>
      </w:r>
      <w:r>
        <w:rPr>
          <w:rFonts w:eastAsia="MS Mincho" w:cs="Times New Roman"/>
          <w:b/>
          <w:bCs/>
          <w:lang w:eastAsia="ja-JP"/>
        </w:rPr>
        <w:t xml:space="preserve"> </w:t>
      </w:r>
      <w:r w:rsidR="00BB7B7F">
        <w:rPr>
          <w:rFonts w:eastAsia="MS Mincho" w:cs="Times New Roman"/>
          <w:lang w:eastAsia="ja-JP"/>
        </w:rPr>
        <w:t xml:space="preserve">2014 </w:t>
      </w:r>
      <w:r w:rsidR="00BB7B7F" w:rsidRPr="002344C3">
        <w:rPr>
          <w:rFonts w:eastAsia="MS Mincho" w:cs="Times New Roman"/>
          <w:lang w:eastAsia="ja-JP"/>
        </w:rPr>
        <w:t>/</w:t>
      </w:r>
      <w:r w:rsidR="00BB7B7F">
        <w:rPr>
          <w:rFonts w:eastAsia="MS Mincho" w:cs="Times New Roman"/>
          <w:lang w:eastAsia="ja-JP"/>
        </w:rPr>
        <w:t xml:space="preserve"> </w:t>
      </w:r>
      <w:r w:rsidR="00BB7B7F" w:rsidRPr="002344C3">
        <w:rPr>
          <w:rFonts w:eastAsia="MS Mincho" w:cs="Times New Roman"/>
          <w:lang w:eastAsia="ja-JP"/>
        </w:rPr>
        <w:t>2015</w:t>
      </w:r>
      <w:r>
        <w:rPr>
          <w:rFonts w:eastAsia="MS Mincho" w:cs="Times New Roman"/>
          <w:lang w:eastAsia="ja-JP"/>
        </w:rPr>
        <w:t xml:space="preserve">     </w:t>
      </w:r>
      <w:r w:rsidR="00023EE2">
        <w:rPr>
          <w:rFonts w:eastAsia="MS Mincho" w:cs="Times New Roman"/>
          <w:lang w:eastAsia="ja-JP"/>
        </w:rPr>
        <w:t>Second</w:t>
      </w:r>
      <w:r>
        <w:rPr>
          <w:rFonts w:eastAsia="MS Mincho" w:cs="Times New Roman"/>
          <w:lang w:eastAsia="ja-JP"/>
        </w:rPr>
        <w:t xml:space="preserve"> Semester</w:t>
      </w:r>
      <w:r w:rsidRPr="002344C3">
        <w:rPr>
          <w:rFonts w:eastAsia="MS Mincho" w:cs="Times New Roman"/>
          <w:lang w:eastAsia="ja-JP"/>
        </w:rPr>
        <w:tab/>
      </w:r>
    </w:p>
    <w:p w:rsidR="00B40A7B" w:rsidRPr="002344C3" w:rsidRDefault="00B40A7B" w:rsidP="00B67AC2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ate of specifications approval: </w:t>
      </w:r>
      <w:r w:rsidRPr="002344C3">
        <w:rPr>
          <w:rFonts w:eastAsia="MS Mincho" w:cs="Times New Roman"/>
          <w:lang w:eastAsia="ja-JP"/>
        </w:rPr>
        <w:tab/>
      </w:r>
      <w:r w:rsidR="000255C0">
        <w:rPr>
          <w:rFonts w:eastAsia="MS Mincho" w:cs="Times New Roman"/>
          <w:lang w:eastAsia="ja-JP"/>
        </w:rPr>
        <w:t xml:space="preserve">     December 2015</w:t>
      </w:r>
    </w:p>
    <w:p w:rsidR="00B40A7B" w:rsidRPr="00A97607" w:rsidRDefault="00B40A7B" w:rsidP="006A1CE3">
      <w:pPr>
        <w:bidi w:val="0"/>
        <w:rPr>
          <w:rFonts w:cs="Times New Roman"/>
          <w:sz w:val="24"/>
          <w:szCs w:val="24"/>
        </w:rPr>
      </w:pPr>
    </w:p>
    <w:p w:rsidR="00B40A7B" w:rsidRPr="00A97607" w:rsidRDefault="00B40A7B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B40A7B" w:rsidRPr="00A97607" w:rsidRDefault="00B40A7B" w:rsidP="00F23C27">
      <w:pPr>
        <w:numPr>
          <w:ilvl w:val="0"/>
          <w:numId w:val="7"/>
        </w:numPr>
        <w:tabs>
          <w:tab w:val="left" w:pos="284"/>
        </w:tabs>
        <w:bidi w:val="0"/>
        <w:spacing w:before="240" w:after="12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Overall aims of course</w:t>
      </w:r>
      <w:r w:rsidRPr="00A97607">
        <w:rPr>
          <w:rFonts w:cs="Times New Roman"/>
          <w:b/>
          <w:bCs/>
          <w:sz w:val="24"/>
          <w:szCs w:val="24"/>
        </w:rPr>
        <w:tab/>
      </w:r>
    </w:p>
    <w:p w:rsidR="00B40A7B" w:rsidRDefault="00B40A7B" w:rsidP="00AB05CA">
      <w:pPr>
        <w:autoSpaceDE w:val="0"/>
        <w:autoSpaceDN w:val="0"/>
        <w:bidi w:val="0"/>
        <w:adjustRightInd w:val="0"/>
        <w:ind w:left="426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>By the end of the course the students will be able to:</w:t>
      </w:r>
    </w:p>
    <w:p w:rsidR="00B40A7B" w:rsidRPr="00BC68E6" w:rsidRDefault="000242C9" w:rsidP="00AB05CA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426" w:firstLine="0"/>
        <w:rPr>
          <w:rFonts w:cs="Times New Roman"/>
        </w:rPr>
      </w:pPr>
      <w:r>
        <w:rPr>
          <w:rFonts w:cs="Times New Roman"/>
          <w:sz w:val="24"/>
          <w:szCs w:val="24"/>
        </w:rPr>
        <w:t>R</w:t>
      </w:r>
      <w:r w:rsidR="00B40A7B" w:rsidRPr="00AB05CA">
        <w:rPr>
          <w:rFonts w:cs="Times New Roman"/>
          <w:sz w:val="24"/>
          <w:szCs w:val="24"/>
        </w:rPr>
        <w:t>ecognize discrete mathematics for function</w:t>
      </w:r>
      <w:r>
        <w:rPr>
          <w:rFonts w:cs="Times New Roman"/>
          <w:sz w:val="24"/>
          <w:szCs w:val="24"/>
        </w:rPr>
        <w:t>al</w:t>
      </w:r>
      <w:r w:rsidR="00B40A7B" w:rsidRPr="00AB05CA">
        <w:rPr>
          <w:rFonts w:cs="Times New Roman"/>
          <w:sz w:val="24"/>
          <w:szCs w:val="24"/>
        </w:rPr>
        <w:t xml:space="preserve"> analysis</w:t>
      </w:r>
    </w:p>
    <w:p w:rsidR="00B40A7B" w:rsidRPr="00AB05CA" w:rsidRDefault="000242C9" w:rsidP="00AB05CA">
      <w:pPr>
        <w:numPr>
          <w:ilvl w:val="0"/>
          <w:numId w:val="34"/>
        </w:numPr>
        <w:bidi w:val="0"/>
        <w:spacing w:before="100" w:beforeAutospacing="1" w:after="100" w:afterAutospacing="1"/>
        <w:ind w:left="426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Identify</w:t>
      </w:r>
      <w:r w:rsidR="00B40A7B" w:rsidRPr="00AB05CA">
        <w:rPr>
          <w:rFonts w:cs="Times New Roman"/>
          <w:sz w:val="24"/>
          <w:szCs w:val="24"/>
        </w:rPr>
        <w:t xml:space="preserve"> </w:t>
      </w:r>
      <w:r w:rsidR="00B40A7B" w:rsidRPr="00AB05CA">
        <w:rPr>
          <w:rFonts w:cs="Times New Roman"/>
          <w:color w:val="333333"/>
          <w:sz w:val="24"/>
          <w:szCs w:val="24"/>
        </w:rPr>
        <w:t>Mathematical definitions and proofs as well as on applicable methods</w:t>
      </w:r>
      <w:r w:rsidR="00B40A7B" w:rsidRPr="00AB05CA">
        <w:rPr>
          <w:sz w:val="24"/>
          <w:szCs w:val="24"/>
        </w:rPr>
        <w:t>.</w:t>
      </w:r>
    </w:p>
    <w:p w:rsidR="00B40A7B" w:rsidRPr="00AB05CA" w:rsidRDefault="000242C9" w:rsidP="00AB05CA">
      <w:pPr>
        <w:numPr>
          <w:ilvl w:val="0"/>
          <w:numId w:val="34"/>
        </w:numPr>
        <w:bidi w:val="0"/>
        <w:spacing w:before="100" w:beforeAutospacing="1" w:after="100" w:afterAutospacing="1"/>
        <w:ind w:left="426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</w:t>
      </w:r>
      <w:r w:rsidR="00B40A7B" w:rsidRPr="00AB05CA">
        <w:rPr>
          <w:rFonts w:cs="Times New Roman"/>
          <w:sz w:val="24"/>
          <w:szCs w:val="24"/>
        </w:rPr>
        <w:t xml:space="preserve">eal with </w:t>
      </w:r>
      <w:r w:rsidR="00B40A7B" w:rsidRPr="00AB05CA">
        <w:rPr>
          <w:rFonts w:cs="Times New Roman"/>
          <w:color w:val="333333"/>
          <w:sz w:val="24"/>
          <w:szCs w:val="24"/>
        </w:rPr>
        <w:t>Topics: formal logic notation, proof methods; induction, well-ordering; sets, relations</w:t>
      </w:r>
    </w:p>
    <w:p w:rsidR="00B40A7B" w:rsidRPr="00AB05CA" w:rsidRDefault="000242C9" w:rsidP="00AB05CA">
      <w:pPr>
        <w:numPr>
          <w:ilvl w:val="0"/>
          <w:numId w:val="34"/>
        </w:numPr>
        <w:bidi w:val="0"/>
        <w:spacing w:before="100" w:beforeAutospacing="1" w:after="100" w:afterAutospacing="1"/>
        <w:ind w:left="426" w:firstLine="0"/>
        <w:rPr>
          <w:rFonts w:cs="Times New Roman"/>
          <w:sz w:val="24"/>
          <w:szCs w:val="24"/>
        </w:rPr>
      </w:pPr>
      <w:r>
        <w:rPr>
          <w:sz w:val="24"/>
          <w:szCs w:val="24"/>
        </w:rPr>
        <w:t>Review</w:t>
      </w:r>
      <w:r w:rsidR="00B40A7B" w:rsidRPr="00AB05CA">
        <w:rPr>
          <w:sz w:val="24"/>
          <w:szCs w:val="24"/>
        </w:rPr>
        <w:t xml:space="preserve"> of Engineering Mathematics and Computers in the last 10 years.</w:t>
      </w:r>
    </w:p>
    <w:p w:rsidR="00B40A7B" w:rsidRPr="00A97607" w:rsidRDefault="00B40A7B" w:rsidP="00F23C27">
      <w:pPr>
        <w:numPr>
          <w:ilvl w:val="0"/>
          <w:numId w:val="7"/>
        </w:numPr>
        <w:tabs>
          <w:tab w:val="left" w:pos="284"/>
        </w:tabs>
        <w:bidi w:val="0"/>
        <w:spacing w:before="24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nded Learning outcomes of Course (ILOs)</w:t>
      </w:r>
    </w:p>
    <w:p w:rsidR="00B40A7B" w:rsidRPr="00A97607" w:rsidRDefault="00B40A7B" w:rsidP="00555BF0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Knowledge and Understanding:</w:t>
      </w:r>
    </w:p>
    <w:p w:rsidR="00B40A7B" w:rsidRPr="005672C1" w:rsidRDefault="000242C9" w:rsidP="000242C9">
      <w:pPr>
        <w:bidi w:val="0"/>
        <w:ind w:left="1350" w:hanging="630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2.1.1 </w:t>
      </w:r>
      <w:r w:rsidR="00B40A7B" w:rsidRPr="00555BF0">
        <w:rPr>
          <w:sz w:val="24"/>
          <w:szCs w:val="24"/>
        </w:rPr>
        <w:t>Identify theories</w:t>
      </w:r>
      <w:r>
        <w:rPr>
          <w:sz w:val="24"/>
          <w:szCs w:val="24"/>
        </w:rPr>
        <w:t xml:space="preserve"> and</w:t>
      </w:r>
      <w:r w:rsidR="00B40A7B" w:rsidRPr="00555BF0">
        <w:rPr>
          <w:sz w:val="24"/>
          <w:szCs w:val="24"/>
        </w:rPr>
        <w:t xml:space="preserve"> fundamentals of </w:t>
      </w:r>
      <w:r w:rsidR="00B40A7B" w:rsidRPr="000242C9">
        <w:rPr>
          <w:sz w:val="24"/>
          <w:szCs w:val="24"/>
        </w:rPr>
        <w:t>function</w:t>
      </w:r>
      <w:r w:rsidRPr="000242C9">
        <w:rPr>
          <w:sz w:val="24"/>
          <w:szCs w:val="24"/>
        </w:rPr>
        <w:t>al</w:t>
      </w:r>
      <w:r w:rsidR="00B40A7B" w:rsidRPr="000242C9">
        <w:rPr>
          <w:sz w:val="24"/>
          <w:szCs w:val="24"/>
        </w:rPr>
        <w:t xml:space="preserve"> analysis.</w:t>
      </w:r>
    </w:p>
    <w:p w:rsidR="00B40A7B" w:rsidRPr="00C04E7E" w:rsidRDefault="00B40A7B" w:rsidP="000242C9">
      <w:pPr>
        <w:bidi w:val="0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AB05CA" w:rsidRPr="00C04E7E">
        <w:rPr>
          <w:sz w:val="24"/>
          <w:szCs w:val="24"/>
        </w:rPr>
        <w:t xml:space="preserve">2.1.3 </w:t>
      </w:r>
      <w:r w:rsidR="000242C9" w:rsidRPr="000242C9">
        <w:rPr>
          <w:sz w:val="24"/>
          <w:szCs w:val="24"/>
        </w:rPr>
        <w:t>Outline</w:t>
      </w:r>
      <w:r w:rsidRPr="00C04E7E">
        <w:rPr>
          <w:sz w:val="24"/>
          <w:szCs w:val="24"/>
        </w:rPr>
        <w:t xml:space="preserve"> the scientific developments </w:t>
      </w:r>
      <w:r w:rsidRPr="00555BF0">
        <w:rPr>
          <w:sz w:val="24"/>
          <w:szCs w:val="24"/>
        </w:rPr>
        <w:t xml:space="preserve">in </w:t>
      </w:r>
      <w:r w:rsidRPr="00555BF0">
        <w:rPr>
          <w:rFonts w:cs="Times New Roman"/>
          <w:sz w:val="24"/>
          <w:szCs w:val="24"/>
        </w:rPr>
        <w:t>linear spaces</w:t>
      </w:r>
      <w:r w:rsidRPr="00C04E7E">
        <w:rPr>
          <w:sz w:val="24"/>
          <w:szCs w:val="24"/>
        </w:rPr>
        <w:t>.</w:t>
      </w:r>
    </w:p>
    <w:p w:rsidR="00B40A7B" w:rsidRPr="000C52CC" w:rsidRDefault="00B40A7B" w:rsidP="00AB05CA">
      <w:pPr>
        <w:bidi w:val="0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AB05CA" w:rsidRPr="00C04E7E">
        <w:rPr>
          <w:sz w:val="24"/>
          <w:szCs w:val="24"/>
        </w:rPr>
        <w:t>2.1.4 Summarize</w:t>
      </w:r>
      <w:r w:rsidRPr="00C04E7E">
        <w:rPr>
          <w:sz w:val="24"/>
          <w:szCs w:val="24"/>
        </w:rPr>
        <w:t xml:space="preserve"> the moral and legal principles </w:t>
      </w:r>
      <w:r w:rsidR="000242C9" w:rsidRPr="00C04E7E">
        <w:rPr>
          <w:sz w:val="24"/>
          <w:szCs w:val="24"/>
        </w:rPr>
        <w:t>of different</w:t>
      </w:r>
      <w:r>
        <w:rPr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normed</w:t>
      </w:r>
      <w:proofErr w:type="spellEnd"/>
      <w:r>
        <w:rPr>
          <w:rFonts w:cs="Times New Roman"/>
          <w:sz w:val="24"/>
          <w:szCs w:val="24"/>
        </w:rPr>
        <w:t xml:space="preserve"> </w:t>
      </w:r>
      <w:r w:rsidRPr="00202192">
        <w:rPr>
          <w:rFonts w:cs="Times New Roman"/>
          <w:sz w:val="24"/>
          <w:szCs w:val="24"/>
        </w:rPr>
        <w:t>spaces</w:t>
      </w:r>
      <w:r w:rsidRPr="00C04E7E">
        <w:rPr>
          <w:sz w:val="24"/>
          <w:szCs w:val="24"/>
        </w:rPr>
        <w:t>.</w:t>
      </w:r>
    </w:p>
    <w:p w:rsidR="00B40A7B" w:rsidRPr="00A97607" w:rsidRDefault="00B40A7B" w:rsidP="00555BF0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llectual Skills</w:t>
      </w:r>
    </w:p>
    <w:p w:rsidR="00B40A7B" w:rsidRPr="008A494A" w:rsidRDefault="000242C9" w:rsidP="006A1B9B">
      <w:pPr>
        <w:bidi w:val="0"/>
        <w:ind w:left="709"/>
        <w:rPr>
          <w:sz w:val="24"/>
          <w:szCs w:val="24"/>
        </w:rPr>
      </w:pPr>
      <w:r w:rsidRPr="008A494A">
        <w:rPr>
          <w:sz w:val="24"/>
          <w:szCs w:val="24"/>
        </w:rPr>
        <w:t>2.2.5 Assess</w:t>
      </w:r>
      <w:r w:rsidR="00B40A7B" w:rsidRPr="008A494A">
        <w:rPr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Topological spaces to analyze </w:t>
      </w:r>
      <w:r w:rsidR="00B40A7B" w:rsidRPr="008A494A">
        <w:rPr>
          <w:rFonts w:cs="Times New Roman"/>
          <w:sz w:val="24"/>
          <w:szCs w:val="24"/>
        </w:rPr>
        <w:t>problems</w:t>
      </w:r>
      <w:r w:rsidR="00B40A7B" w:rsidRPr="008A494A">
        <w:rPr>
          <w:sz w:val="24"/>
          <w:szCs w:val="24"/>
        </w:rPr>
        <w:t>.</w:t>
      </w:r>
    </w:p>
    <w:p w:rsidR="00B40A7B" w:rsidRPr="00A97607" w:rsidRDefault="00B40A7B" w:rsidP="00555BF0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lastRenderedPageBreak/>
        <w:t>Professional and Practical Skills</w:t>
      </w:r>
    </w:p>
    <w:p w:rsidR="00B40A7B" w:rsidRPr="00BA5D4D" w:rsidRDefault="000242C9" w:rsidP="000242C9">
      <w:pPr>
        <w:bidi w:val="0"/>
        <w:ind w:left="709"/>
        <w:rPr>
          <w:sz w:val="24"/>
          <w:szCs w:val="24"/>
        </w:rPr>
      </w:pPr>
      <w:r>
        <w:rPr>
          <w:sz w:val="24"/>
          <w:szCs w:val="24"/>
        </w:rPr>
        <w:t xml:space="preserve"> 2.3.1 </w:t>
      </w:r>
      <w:r w:rsidRPr="000242C9">
        <w:rPr>
          <w:sz w:val="24"/>
          <w:szCs w:val="24"/>
        </w:rPr>
        <w:t>Master basic professional and modern skills</w:t>
      </w:r>
      <w:r w:rsidR="00AB05CA" w:rsidRPr="00555BF0">
        <w:rPr>
          <w:sz w:val="24"/>
          <w:szCs w:val="24"/>
        </w:rPr>
        <w:t xml:space="preserve"> in</w:t>
      </w:r>
      <w:r w:rsidR="00B40A7B" w:rsidRPr="00555BF0">
        <w:rPr>
          <w:sz w:val="24"/>
          <w:szCs w:val="24"/>
        </w:rPr>
        <w:t xml:space="preserve"> </w:t>
      </w:r>
      <w:r w:rsidR="00B40A7B" w:rsidRPr="00555BF0">
        <w:rPr>
          <w:rFonts w:cs="Times New Roman"/>
          <w:sz w:val="24"/>
          <w:szCs w:val="24"/>
        </w:rPr>
        <w:t xml:space="preserve">general </w:t>
      </w:r>
      <w:r w:rsidR="00B40A7B" w:rsidRPr="00555BF0">
        <w:rPr>
          <w:rFonts w:cs="Times New Roman"/>
          <w:color w:val="333333"/>
          <w:sz w:val="24"/>
          <w:szCs w:val="24"/>
        </w:rPr>
        <w:t>function</w:t>
      </w:r>
      <w:r>
        <w:rPr>
          <w:rFonts w:cs="Times New Roman"/>
          <w:color w:val="333333"/>
          <w:sz w:val="24"/>
          <w:szCs w:val="24"/>
        </w:rPr>
        <w:t>al</w:t>
      </w:r>
      <w:r w:rsidR="00B40A7B" w:rsidRPr="00555BF0">
        <w:rPr>
          <w:rFonts w:cs="Times New Roman"/>
          <w:color w:val="333333"/>
          <w:sz w:val="24"/>
          <w:szCs w:val="24"/>
        </w:rPr>
        <w:t xml:space="preserve"> analysis</w:t>
      </w:r>
      <w:r w:rsidR="00B40A7B" w:rsidRPr="00555BF0">
        <w:rPr>
          <w:sz w:val="24"/>
          <w:szCs w:val="24"/>
        </w:rPr>
        <w:t>.</w:t>
      </w:r>
    </w:p>
    <w:p w:rsidR="00B40A7B" w:rsidRPr="00A97607" w:rsidRDefault="00B40A7B" w:rsidP="00555BF0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General and Transferable Skills</w:t>
      </w:r>
    </w:p>
    <w:p w:rsidR="00B40A7B" w:rsidRPr="00277BD5" w:rsidRDefault="00AB05CA" w:rsidP="006A1B9B">
      <w:pPr>
        <w:bidi w:val="0"/>
        <w:ind w:left="709"/>
        <w:rPr>
          <w:sz w:val="24"/>
          <w:szCs w:val="24"/>
        </w:rPr>
      </w:pPr>
      <w:r w:rsidRPr="00277BD5">
        <w:rPr>
          <w:sz w:val="24"/>
          <w:szCs w:val="24"/>
        </w:rPr>
        <w:t>2.4.1 Communicate</w:t>
      </w:r>
      <w:r w:rsidR="00B40A7B" w:rsidRPr="00277BD5">
        <w:rPr>
          <w:sz w:val="24"/>
          <w:szCs w:val="24"/>
        </w:rPr>
        <w:t xml:space="preserve"> effectively using researches of new topics about </w:t>
      </w:r>
      <w:r w:rsidR="00B40A7B">
        <w:rPr>
          <w:rFonts w:cs="Times New Roman"/>
          <w:sz w:val="24"/>
          <w:szCs w:val="24"/>
        </w:rPr>
        <w:t>linear spaces</w:t>
      </w:r>
      <w:r w:rsidR="00B40A7B" w:rsidRPr="00277BD5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>m</w:t>
      </w:r>
      <w:r w:rsidRPr="00277BD5">
        <w:rPr>
          <w:rFonts w:cs="Times New Roman"/>
          <w:sz w:val="24"/>
          <w:szCs w:val="24"/>
        </w:rPr>
        <w:t>etric</w:t>
      </w:r>
      <w:r w:rsidR="00B40A7B" w:rsidRPr="00277BD5">
        <w:rPr>
          <w:rFonts w:cs="Times New Roman"/>
          <w:sz w:val="24"/>
          <w:szCs w:val="24"/>
        </w:rPr>
        <w:t xml:space="preserve"> space and </w:t>
      </w:r>
      <w:proofErr w:type="spellStart"/>
      <w:r w:rsidR="00B40A7B">
        <w:rPr>
          <w:rFonts w:cs="Times New Roman"/>
          <w:sz w:val="24"/>
          <w:szCs w:val="24"/>
        </w:rPr>
        <w:t>n</w:t>
      </w:r>
      <w:r w:rsidR="00B40A7B" w:rsidRPr="00277BD5">
        <w:rPr>
          <w:rFonts w:cs="Times New Roman"/>
          <w:sz w:val="24"/>
          <w:szCs w:val="24"/>
        </w:rPr>
        <w:t>ormed</w:t>
      </w:r>
      <w:proofErr w:type="spellEnd"/>
      <w:r w:rsidR="00B40A7B" w:rsidRPr="00277BD5">
        <w:rPr>
          <w:rFonts w:cs="Times New Roman"/>
          <w:sz w:val="24"/>
          <w:szCs w:val="24"/>
        </w:rPr>
        <w:t xml:space="preserve"> spaces</w:t>
      </w:r>
    </w:p>
    <w:p w:rsidR="00B40A7B" w:rsidRPr="00277BD5" w:rsidRDefault="00B40A7B" w:rsidP="006A1B9B">
      <w:pPr>
        <w:bidi w:val="0"/>
        <w:ind w:left="709"/>
        <w:rPr>
          <w:sz w:val="24"/>
          <w:szCs w:val="24"/>
        </w:rPr>
      </w:pPr>
      <w:r w:rsidRPr="00277BD5">
        <w:rPr>
          <w:sz w:val="24"/>
          <w:szCs w:val="24"/>
        </w:rPr>
        <w:t xml:space="preserve"> </w:t>
      </w:r>
      <w:r w:rsidR="00AB05CA" w:rsidRPr="00277BD5">
        <w:rPr>
          <w:sz w:val="24"/>
          <w:szCs w:val="24"/>
        </w:rPr>
        <w:t>2.4.5 Assess</w:t>
      </w:r>
      <w:r w:rsidRPr="00277BD5">
        <w:rPr>
          <w:sz w:val="24"/>
          <w:szCs w:val="24"/>
        </w:rPr>
        <w:t xml:space="preserve"> the performance of </w:t>
      </w:r>
      <w:r>
        <w:rPr>
          <w:rFonts w:cs="Times New Roman"/>
          <w:sz w:val="24"/>
          <w:szCs w:val="24"/>
        </w:rPr>
        <w:t>linear operators</w:t>
      </w:r>
    </w:p>
    <w:p w:rsidR="00B40A7B" w:rsidRDefault="00AB05CA" w:rsidP="00AB05CA">
      <w:pPr>
        <w:bidi w:val="0"/>
        <w:ind w:left="709"/>
        <w:rPr>
          <w:sz w:val="24"/>
          <w:szCs w:val="24"/>
        </w:rPr>
      </w:pPr>
      <w:r w:rsidRPr="009A0635">
        <w:rPr>
          <w:sz w:val="24"/>
          <w:szCs w:val="24"/>
        </w:rPr>
        <w:t>2.4.6 Work</w:t>
      </w:r>
      <w:r w:rsidR="00B40A7B" w:rsidRPr="009A0635">
        <w:rPr>
          <w:sz w:val="24"/>
          <w:szCs w:val="24"/>
        </w:rPr>
        <w:t xml:space="preserve"> in a group and manage time effectively</w:t>
      </w:r>
    </w:p>
    <w:p w:rsidR="00B40A7B" w:rsidRDefault="00B40A7B" w:rsidP="00F23C27">
      <w:pPr>
        <w:numPr>
          <w:ilvl w:val="0"/>
          <w:numId w:val="7"/>
        </w:numPr>
        <w:tabs>
          <w:tab w:val="left" w:pos="284"/>
        </w:tabs>
        <w:bidi w:val="0"/>
        <w:spacing w:before="24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Contents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11"/>
        <w:gridCol w:w="2932"/>
        <w:gridCol w:w="822"/>
        <w:gridCol w:w="1426"/>
        <w:gridCol w:w="2390"/>
        <w:gridCol w:w="2076"/>
      </w:tblGrid>
      <w:tr w:rsidR="00B40A7B">
        <w:tc>
          <w:tcPr>
            <w:tcW w:w="611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2932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Topic</w:t>
            </w:r>
          </w:p>
        </w:tc>
        <w:tc>
          <w:tcPr>
            <w:tcW w:w="822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No. of hours</w:t>
            </w:r>
          </w:p>
        </w:tc>
        <w:tc>
          <w:tcPr>
            <w:tcW w:w="1426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ILOs</w:t>
            </w:r>
          </w:p>
        </w:tc>
        <w:tc>
          <w:tcPr>
            <w:tcW w:w="2390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Teaching / learning methods and strategies</w:t>
            </w:r>
          </w:p>
        </w:tc>
        <w:tc>
          <w:tcPr>
            <w:tcW w:w="2076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Assessment method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A7CF1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 xml:space="preserve">Linear spaces 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1.1, 2.1.3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8707D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Normed space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1.1, 2.1.4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Hilbert space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1.3, 2.2.5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Dual space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3.1, 2.4.5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Quiz</w:t>
            </w:r>
          </w:p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A7CF1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 xml:space="preserve">Linear operators 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4.1, 2.2.5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Class activity, Tutorial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</w:t>
            </w:r>
          </w:p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8707D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Bounded linear operator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4.6,  2.3.1, 2.4.1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, Tutorial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A7CF1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 xml:space="preserve">Spectral theory 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5F106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2.4.6,  2.3.1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</w:t>
            </w:r>
          </w:p>
          <w:p w:rsidR="00B40A7B" w:rsidRPr="005F106F" w:rsidRDefault="00B40A7B" w:rsidP="00EF14BB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, Final exam</w:t>
            </w:r>
          </w:p>
        </w:tc>
      </w:tr>
      <w:tr w:rsidR="00B40A7B" w:rsidTr="00CE5FB5">
        <w:tc>
          <w:tcPr>
            <w:tcW w:w="611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2932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</w:t>
            </w:r>
          </w:p>
        </w:tc>
        <w:tc>
          <w:tcPr>
            <w:tcW w:w="822" w:type="dxa"/>
            <w:shd w:val="clear" w:color="auto" w:fill="D9D9D9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390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--</w:t>
            </w:r>
          </w:p>
        </w:tc>
        <w:tc>
          <w:tcPr>
            <w:tcW w:w="2076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Mid-Term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A7CF1">
            <w:pPr>
              <w:bidi w:val="0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 xml:space="preserve">Dual Operators 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Quiz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8707D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Self-</w:t>
            </w:r>
            <w:proofErr w:type="spellStart"/>
            <w:r w:rsidRPr="005F106F">
              <w:rPr>
                <w:sz w:val="24"/>
                <w:szCs w:val="24"/>
              </w:rPr>
              <w:t>adjoint</w:t>
            </w:r>
            <w:proofErr w:type="spellEnd"/>
            <w:r w:rsidRPr="005F106F">
              <w:rPr>
                <w:sz w:val="24"/>
                <w:szCs w:val="24"/>
              </w:rPr>
              <w:t xml:space="preserve"> bounded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2932" w:type="dxa"/>
            <w:vAlign w:val="center"/>
          </w:tcPr>
          <w:p w:rsidR="00B40A7B" w:rsidRPr="005F106F" w:rsidRDefault="003C4FE4" w:rsidP="00113591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O</w:t>
            </w:r>
            <w:r w:rsidR="00B40A7B" w:rsidRPr="005F106F">
              <w:rPr>
                <w:sz w:val="24"/>
                <w:szCs w:val="24"/>
              </w:rPr>
              <w:t>perator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Quiz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A7CF1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 xml:space="preserve">Normed operators 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, Tutorial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E8707D">
            <w:pPr>
              <w:bidi w:val="0"/>
              <w:spacing w:line="276" w:lineRule="auto"/>
              <w:rPr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Unitary operator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2.4.1, 2.4.5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Lectures, Tutorial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Quiz, Final exam</w:t>
            </w:r>
          </w:p>
        </w:tc>
      </w:tr>
      <w:tr w:rsidR="00B40A7B" w:rsidTr="00CE5FB5">
        <w:tc>
          <w:tcPr>
            <w:tcW w:w="611" w:type="dxa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2932" w:type="dxa"/>
            <w:vAlign w:val="center"/>
          </w:tcPr>
          <w:p w:rsidR="00B40A7B" w:rsidRPr="005F106F" w:rsidRDefault="00B40A7B" w:rsidP="008C2EF0">
            <w:pPr>
              <w:bidi w:val="0"/>
              <w:spacing w:line="276" w:lineRule="auto"/>
              <w:rPr>
                <w:sz w:val="24"/>
                <w:szCs w:val="24"/>
              </w:rPr>
            </w:pPr>
            <w:proofErr w:type="spellStart"/>
            <w:r w:rsidRPr="005F106F">
              <w:rPr>
                <w:sz w:val="24"/>
                <w:szCs w:val="24"/>
              </w:rPr>
              <w:t>Banach</w:t>
            </w:r>
            <w:proofErr w:type="spellEnd"/>
            <w:r w:rsidRPr="005F106F">
              <w:rPr>
                <w:sz w:val="24"/>
                <w:szCs w:val="24"/>
              </w:rPr>
              <w:t xml:space="preserve"> algebras – Symmetric operators</w:t>
            </w:r>
          </w:p>
        </w:tc>
        <w:tc>
          <w:tcPr>
            <w:tcW w:w="822" w:type="dxa"/>
            <w:vAlign w:val="center"/>
          </w:tcPr>
          <w:p w:rsidR="00B40A7B" w:rsidRDefault="00B40A7B" w:rsidP="00CE5FB5">
            <w:pPr>
              <w:jc w:val="center"/>
            </w:pPr>
            <w:r w:rsidRPr="002A5DF8">
              <w:t>3</w:t>
            </w:r>
          </w:p>
        </w:tc>
        <w:tc>
          <w:tcPr>
            <w:tcW w:w="1426" w:type="dxa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sz w:val="24"/>
                <w:szCs w:val="24"/>
              </w:rPr>
              <w:t>2.4.1, 2.4.5</w:t>
            </w:r>
          </w:p>
        </w:tc>
        <w:tc>
          <w:tcPr>
            <w:tcW w:w="2390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Class activity, Tutorial</w:t>
            </w:r>
          </w:p>
        </w:tc>
        <w:tc>
          <w:tcPr>
            <w:tcW w:w="2076" w:type="dxa"/>
            <w:vAlign w:val="center"/>
          </w:tcPr>
          <w:p w:rsidR="00B40A7B" w:rsidRPr="005F106F" w:rsidRDefault="00B40A7B" w:rsidP="00F752AF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Assignments, Final exam</w:t>
            </w:r>
          </w:p>
        </w:tc>
      </w:tr>
      <w:tr w:rsidR="00B40A7B">
        <w:tc>
          <w:tcPr>
            <w:tcW w:w="611" w:type="dxa"/>
            <w:shd w:val="clear" w:color="auto" w:fill="D9D9D9"/>
            <w:vAlign w:val="center"/>
          </w:tcPr>
          <w:p w:rsidR="00B40A7B" w:rsidRPr="00F752A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2932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5F106F">
              <w:rPr>
                <w:rFonts w:cs="Times New Roman"/>
                <w:sz w:val="24"/>
                <w:szCs w:val="24"/>
              </w:rPr>
              <w:t>Final Exam</w:t>
            </w:r>
          </w:p>
        </w:tc>
        <w:tc>
          <w:tcPr>
            <w:tcW w:w="822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26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390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076" w:type="dxa"/>
            <w:shd w:val="clear" w:color="auto" w:fill="D9D9D9"/>
            <w:vAlign w:val="center"/>
          </w:tcPr>
          <w:p w:rsidR="00B40A7B" w:rsidRPr="005F106F" w:rsidRDefault="00B40A7B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B40A7B" w:rsidRPr="00A97607" w:rsidRDefault="00B40A7B" w:rsidP="00AB05CA">
      <w:pPr>
        <w:numPr>
          <w:ilvl w:val="0"/>
          <w:numId w:val="7"/>
        </w:numPr>
        <w:tabs>
          <w:tab w:val="left" w:pos="284"/>
        </w:tabs>
        <w:bidi w:val="0"/>
        <w:spacing w:before="120" w:after="12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Teaching and Learning Methods</w:t>
      </w:r>
    </w:p>
    <w:p w:rsidR="00B40A7B" w:rsidRPr="00A97607" w:rsidRDefault="00B40A7B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Lecture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7" o:title=""/>
          </v:shape>
          <o:OLEObject Type="Embed" ProgID="Equation.DSMT4" ShapeID="_x0000_i1025" DrawAspect="Content" ObjectID="_1512823665" r:id="rId8"/>
        </w:object>
      </w:r>
    </w:p>
    <w:p w:rsidR="00B40A7B" w:rsidRPr="00A97607" w:rsidRDefault="00B40A7B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Class activity</w:t>
      </w:r>
    </w:p>
    <w:p w:rsidR="00B40A7B" w:rsidRPr="00A97607" w:rsidRDefault="00B40A7B" w:rsidP="006A5FD2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>Self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study</w:t>
      </w:r>
      <w:r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6" type="#_x0000_t75" style="width:11.25pt;height:17.25pt" o:ole="">
            <v:imagedata r:id="rId7" o:title=""/>
          </v:shape>
          <o:OLEObject Type="Embed" ProgID="Equation.DSMT4" ShapeID="_x0000_i1026" DrawAspect="Content" ObjectID="_1512823666" r:id="rId9"/>
        </w:object>
      </w:r>
    </w:p>
    <w:p w:rsidR="00B40A7B" w:rsidRDefault="00B40A7B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0D429C">
        <w:rPr>
          <w:sz w:val="24"/>
          <w:szCs w:val="24"/>
        </w:rPr>
        <w:t>Research assignments and the use of internet.</w:t>
      </w:r>
      <w:r w:rsidRPr="009F52EC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7" type="#_x0000_t75" style="width:11.25pt;height:17.25pt" o:ole="">
            <v:imagedata r:id="rId7" o:title=""/>
          </v:shape>
          <o:OLEObject Type="Embed" ProgID="Equation.DSMT4" ShapeID="_x0000_i1027" DrawAspect="Content" ObjectID="_1512823667" r:id="rId10"/>
        </w:object>
      </w:r>
    </w:p>
    <w:p w:rsidR="00B40A7B" w:rsidRPr="00A97607" w:rsidRDefault="00B40A7B" w:rsidP="00AB05CA">
      <w:pPr>
        <w:numPr>
          <w:ilvl w:val="0"/>
          <w:numId w:val="7"/>
        </w:numPr>
        <w:tabs>
          <w:tab w:val="left" w:pos="284"/>
        </w:tabs>
        <w:bidi w:val="0"/>
        <w:spacing w:before="120" w:after="12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Student Assessment Methods</w:t>
      </w:r>
    </w:p>
    <w:p w:rsidR="00B40A7B" w:rsidRDefault="00B40A7B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607F65">
        <w:rPr>
          <w:sz w:val="24"/>
          <w:szCs w:val="24"/>
          <w:lang w:bidi="ar-EG"/>
        </w:rPr>
        <w:t>Homework assignments</w:t>
      </w:r>
      <w:r>
        <w:rPr>
          <w:sz w:val="24"/>
          <w:szCs w:val="24"/>
          <w:lang w:bidi="ar-EG"/>
        </w:rPr>
        <w:t xml:space="preserve"> and other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8" type="#_x0000_t75" style="width:11.25pt;height:17.25pt" o:ole="">
            <v:imagedata r:id="rId7" o:title=""/>
          </v:shape>
          <o:OLEObject Type="Embed" ProgID="Equation.DSMT4" ShapeID="_x0000_i1028" DrawAspect="Content" ObjectID="_1512823668" r:id="rId11"/>
        </w:object>
      </w:r>
    </w:p>
    <w:p w:rsidR="00B40A7B" w:rsidRPr="00A97607" w:rsidRDefault="00B40A7B" w:rsidP="00DF4A69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Quiz to assess </w:t>
      </w:r>
      <w:r w:rsidRPr="00EA7872">
        <w:rPr>
          <w:sz w:val="24"/>
          <w:szCs w:val="24"/>
          <w:lang w:bidi="ar-EG"/>
        </w:rPr>
        <w:t>student’s creativity and problem assessments</w:t>
      </w:r>
      <w:r>
        <w:rPr>
          <w:rFonts w:eastAsia="MS Mincho" w:cs="Times New Roman"/>
          <w:noProof/>
          <w:sz w:val="24"/>
          <w:szCs w:val="24"/>
          <w:lang w:eastAsia="ja-JP"/>
        </w:rPr>
        <w:t>.</w:t>
      </w:r>
    </w:p>
    <w:p w:rsidR="00B40A7B" w:rsidRDefault="00B40A7B" w:rsidP="00124FE0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E26D37">
        <w:rPr>
          <w:sz w:val="24"/>
          <w:szCs w:val="24"/>
        </w:rPr>
        <w:t>understanding and scientific knowledge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.</w:t>
      </w:r>
      <w:r w:rsidRPr="006A5FD2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9" type="#_x0000_t75" style="width:11.25pt;height:17.25pt" o:ole="">
            <v:imagedata r:id="rId7" o:title=""/>
          </v:shape>
          <o:OLEObject Type="Embed" ProgID="Equation.DSMT4" ShapeID="_x0000_i1029" DrawAspect="Content" ObjectID="_1512823669" r:id="rId12"/>
        </w:object>
      </w:r>
    </w:p>
    <w:p w:rsidR="00AB05CA" w:rsidRDefault="00AB05CA" w:rsidP="00AB05CA">
      <w:pPr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</w:p>
    <w:p w:rsidR="00AB05CA" w:rsidRDefault="00B40A7B" w:rsidP="00AB05CA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  <w:r w:rsidRPr="00555BF0">
        <w:rPr>
          <w:rFonts w:eastAsia="MS Mincho" w:cs="Times New Roman"/>
          <w:noProof/>
          <w:sz w:val="24"/>
          <w:szCs w:val="24"/>
          <w:lang w:eastAsia="ja-JP"/>
        </w:rPr>
        <w:t xml:space="preserve">Assignments to </w:t>
      </w:r>
      <w:r w:rsidR="00A93071" w:rsidRPr="00555BF0">
        <w:rPr>
          <w:rFonts w:eastAsia="MS Mincho" w:cs="Times New Roman"/>
          <w:noProof/>
          <w:sz w:val="24"/>
          <w:szCs w:val="24"/>
          <w:lang w:eastAsia="ja-JP"/>
        </w:rPr>
        <w:t>assess 2.1.1</w:t>
      </w:r>
      <w:r w:rsidR="00A93071">
        <w:rPr>
          <w:rFonts w:eastAsia="MS Mincho" w:cs="Times New Roman"/>
          <w:sz w:val="24"/>
          <w:szCs w:val="24"/>
          <w:lang w:eastAsia="ja-JP"/>
        </w:rPr>
        <w:t>, 2.1.3, 2.1.4</w:t>
      </w:r>
      <w:r w:rsidRPr="00555BF0">
        <w:rPr>
          <w:rFonts w:eastAsia="MS Mincho" w:cs="Times New Roman"/>
          <w:sz w:val="24"/>
          <w:szCs w:val="24"/>
          <w:lang w:eastAsia="ja-JP"/>
        </w:rPr>
        <w:t xml:space="preserve">   2.2.5, 2.3.1, 2.4.1, 2.4.5</w:t>
      </w:r>
      <w:proofErr w:type="gramStart"/>
      <w:r w:rsidRPr="00555BF0">
        <w:rPr>
          <w:rFonts w:eastAsia="MS Mincho" w:cs="Times New Roman"/>
          <w:sz w:val="24"/>
          <w:szCs w:val="24"/>
          <w:lang w:eastAsia="ja-JP"/>
        </w:rPr>
        <w:t>,</w:t>
      </w:r>
      <w:r w:rsidRPr="00555BF0">
        <w:rPr>
          <w:rFonts w:eastAsia="MS Mincho" w:cs="Times New Roman"/>
          <w:noProof/>
          <w:sz w:val="24"/>
          <w:szCs w:val="24"/>
          <w:lang w:eastAsia="ja-JP"/>
        </w:rPr>
        <w:t xml:space="preserve">  </w:t>
      </w:r>
      <w:r w:rsidRPr="00555BF0">
        <w:rPr>
          <w:rFonts w:eastAsia="MS Mincho" w:cs="Times New Roman"/>
          <w:sz w:val="24"/>
          <w:szCs w:val="24"/>
          <w:lang w:eastAsia="ja-JP"/>
        </w:rPr>
        <w:t>2.4.6</w:t>
      </w:r>
      <w:proofErr w:type="gramEnd"/>
    </w:p>
    <w:p w:rsidR="00AB05CA" w:rsidRDefault="00B40A7B" w:rsidP="00AB05CA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  <w:r w:rsidRPr="00555BF0">
        <w:rPr>
          <w:rFonts w:eastAsia="MS Mincho" w:cs="Times New Roman"/>
          <w:noProof/>
          <w:sz w:val="24"/>
          <w:szCs w:val="24"/>
          <w:lang w:eastAsia="ja-JP"/>
        </w:rPr>
        <w:t xml:space="preserve">Quiz to </w:t>
      </w:r>
      <w:r w:rsidR="00A93071" w:rsidRPr="00555BF0">
        <w:rPr>
          <w:rFonts w:eastAsia="MS Mincho" w:cs="Times New Roman"/>
          <w:noProof/>
          <w:sz w:val="24"/>
          <w:szCs w:val="24"/>
          <w:lang w:eastAsia="ja-JP"/>
        </w:rPr>
        <w:t>assess 2.1.1</w:t>
      </w:r>
      <w:r w:rsidR="00A93071" w:rsidRPr="00555BF0">
        <w:rPr>
          <w:rFonts w:eastAsia="MS Mincho" w:cs="Times New Roman"/>
          <w:sz w:val="24"/>
          <w:szCs w:val="24"/>
          <w:lang w:eastAsia="ja-JP"/>
        </w:rPr>
        <w:t>,</w:t>
      </w:r>
      <w:r w:rsidR="00A93071">
        <w:rPr>
          <w:rFonts w:eastAsia="MS Mincho" w:cs="Times New Roman"/>
          <w:sz w:val="24"/>
          <w:szCs w:val="24"/>
          <w:lang w:eastAsia="ja-JP"/>
        </w:rPr>
        <w:t xml:space="preserve"> 2.1.3</w:t>
      </w:r>
      <w:r w:rsidR="00AB05CA">
        <w:rPr>
          <w:rFonts w:eastAsia="MS Mincho" w:cs="Times New Roman"/>
          <w:sz w:val="24"/>
          <w:szCs w:val="24"/>
          <w:lang w:eastAsia="ja-JP"/>
        </w:rPr>
        <w:t>,   2.1.4   2.2.5, 2.3.1</w:t>
      </w:r>
    </w:p>
    <w:p w:rsidR="00AB05CA" w:rsidRDefault="00B40A7B" w:rsidP="00AB05CA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  <w:r w:rsidRPr="00555BF0">
        <w:rPr>
          <w:rFonts w:eastAsia="MS Mincho" w:cs="Times New Roman"/>
          <w:noProof/>
          <w:sz w:val="24"/>
          <w:szCs w:val="24"/>
          <w:lang w:eastAsia="ja-JP"/>
        </w:rPr>
        <w:t xml:space="preserve">Mid-Year exam to assess </w:t>
      </w:r>
      <w:r w:rsidRPr="00555BF0">
        <w:rPr>
          <w:rFonts w:eastAsia="MS Mincho" w:cs="Times New Roman"/>
          <w:sz w:val="24"/>
          <w:szCs w:val="24"/>
          <w:lang w:eastAsia="ja-JP"/>
        </w:rPr>
        <w:t>2.1.1</w:t>
      </w:r>
      <w:r w:rsidR="00A93071" w:rsidRPr="00555BF0">
        <w:rPr>
          <w:rFonts w:eastAsia="MS Mincho" w:cs="Times New Roman"/>
          <w:sz w:val="24"/>
          <w:szCs w:val="24"/>
          <w:lang w:eastAsia="ja-JP"/>
        </w:rPr>
        <w:t>,</w:t>
      </w:r>
      <w:r w:rsidR="00A93071">
        <w:rPr>
          <w:rFonts w:eastAsia="MS Mincho" w:cs="Times New Roman"/>
          <w:sz w:val="24"/>
          <w:szCs w:val="24"/>
          <w:lang w:eastAsia="ja-JP"/>
        </w:rPr>
        <w:t xml:space="preserve"> 2.1.3</w:t>
      </w:r>
      <w:r w:rsidR="00AB05CA">
        <w:rPr>
          <w:rFonts w:eastAsia="MS Mincho" w:cs="Times New Roman"/>
          <w:sz w:val="24"/>
          <w:szCs w:val="24"/>
          <w:lang w:eastAsia="ja-JP"/>
        </w:rPr>
        <w:t>,   2.1.4   2.2.5, 2.3.1</w:t>
      </w:r>
    </w:p>
    <w:p w:rsidR="00B40A7B" w:rsidRPr="00555BF0" w:rsidRDefault="00B40A7B" w:rsidP="00AB05CA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  <w:r w:rsidRPr="00555BF0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555BF0">
        <w:rPr>
          <w:rFonts w:eastAsia="MS Mincho" w:cs="Times New Roman"/>
          <w:sz w:val="24"/>
          <w:szCs w:val="24"/>
          <w:lang w:eastAsia="ja-JP"/>
        </w:rPr>
        <w:t>2.1.1</w:t>
      </w:r>
      <w:r w:rsidR="00A93071" w:rsidRPr="00555BF0">
        <w:rPr>
          <w:rFonts w:eastAsia="MS Mincho" w:cs="Times New Roman"/>
          <w:sz w:val="24"/>
          <w:szCs w:val="24"/>
          <w:lang w:eastAsia="ja-JP"/>
        </w:rPr>
        <w:t>, 2.1.3</w:t>
      </w:r>
      <w:r w:rsidRPr="00555BF0">
        <w:rPr>
          <w:rFonts w:eastAsia="MS Mincho" w:cs="Times New Roman"/>
          <w:sz w:val="24"/>
          <w:szCs w:val="24"/>
          <w:lang w:eastAsia="ja-JP"/>
        </w:rPr>
        <w:t>,   2.1.4   2.2.5, 2.3.1,</w:t>
      </w:r>
    </w:p>
    <w:p w:rsidR="00B40A7B" w:rsidRPr="00124FE0" w:rsidRDefault="00B40A7B" w:rsidP="006A1B9B">
      <w:pPr>
        <w:bidi w:val="0"/>
        <w:rPr>
          <w:rFonts w:eastAsia="MS Mincho" w:cs="Times New Roman"/>
          <w:sz w:val="24"/>
          <w:szCs w:val="24"/>
          <w:lang w:eastAsia="ja-JP"/>
        </w:rPr>
      </w:pPr>
    </w:p>
    <w:p w:rsidR="00B40A7B" w:rsidRPr="00A97607" w:rsidRDefault="00B40A7B" w:rsidP="00AB05CA">
      <w:pPr>
        <w:numPr>
          <w:ilvl w:val="0"/>
          <w:numId w:val="7"/>
        </w:numPr>
        <w:tabs>
          <w:tab w:val="left" w:pos="284"/>
        </w:tabs>
        <w:bidi w:val="0"/>
        <w:spacing w:before="120" w:after="12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Assessment schedule</w:t>
      </w:r>
    </w:p>
    <w:p w:rsidR="00B40A7B" w:rsidRPr="00A97607" w:rsidRDefault="00B40A7B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1 </w:t>
      </w:r>
      <w:r>
        <w:rPr>
          <w:rFonts w:eastAsia="MS Mincho" w:cs="Times New Roman"/>
          <w:noProof/>
          <w:sz w:val="24"/>
          <w:szCs w:val="24"/>
          <w:lang w:eastAsia="ja-JP"/>
        </w:rPr>
        <w:t>All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weeks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30" type="#_x0000_t75" style="width:11.25pt;height:17.25pt" o:ole="">
            <v:imagedata r:id="rId7" o:title=""/>
          </v:shape>
          <o:OLEObject Type="Embed" ProgID="Equation.DSMT4" ShapeID="_x0000_i1030" DrawAspect="Content" ObjectID="_1512823670" r:id="rId13"/>
        </w:object>
      </w:r>
    </w:p>
    <w:p w:rsidR="00B40A7B" w:rsidRPr="00A97607" w:rsidRDefault="00B40A7B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 xml:space="preserve">Assessment 2 Quizzes </w:t>
      </w:r>
    </w:p>
    <w:p w:rsidR="006A1B9B" w:rsidRPr="00AB05CA" w:rsidRDefault="00B40A7B" w:rsidP="00AB05CA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</w:t>
      </w:r>
      <w:r>
        <w:rPr>
          <w:rFonts w:eastAsia="MS Mincho" w:cs="Times New Roman"/>
          <w:noProof/>
          <w:sz w:val="24"/>
          <w:szCs w:val="24"/>
          <w:lang w:eastAsia="ja-JP"/>
        </w:rPr>
        <w:t>3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Final exam on </w:t>
      </w:r>
      <w:r>
        <w:rPr>
          <w:rFonts w:eastAsia="MS Mincho" w:cs="Times New Roman"/>
          <w:noProof/>
          <w:sz w:val="24"/>
          <w:szCs w:val="24"/>
          <w:lang w:eastAsia="ja-JP"/>
        </w:rPr>
        <w:t>the 15</w:t>
      </w:r>
      <w:r w:rsidRPr="004D2210">
        <w:rPr>
          <w:rFonts w:eastAsia="MS Mincho" w:cs="Times New Roman"/>
          <w:noProof/>
          <w:sz w:val="24"/>
          <w:szCs w:val="24"/>
          <w:vertAlign w:val="superscript"/>
          <w:lang w:eastAsia="ja-JP"/>
        </w:rPr>
        <w:t>th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week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31" type="#_x0000_t75" style="width:11.25pt;height:17.25pt" o:ole="">
            <v:imagedata r:id="rId7" o:title=""/>
          </v:shape>
          <o:OLEObject Type="Embed" ProgID="Equation.DSMT4" ShapeID="_x0000_i1031" DrawAspect="Content" ObjectID="_1512823671" r:id="rId14"/>
        </w:object>
      </w:r>
    </w:p>
    <w:p w:rsidR="00B40A7B" w:rsidRPr="00A97607" w:rsidRDefault="00B40A7B" w:rsidP="00AB05CA">
      <w:pPr>
        <w:numPr>
          <w:ilvl w:val="0"/>
          <w:numId w:val="7"/>
        </w:numPr>
        <w:tabs>
          <w:tab w:val="left" w:pos="284"/>
        </w:tabs>
        <w:bidi w:val="0"/>
        <w:spacing w:before="120" w:after="12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Weighting of Assessments</w:t>
      </w:r>
    </w:p>
    <w:p w:rsidR="00B40A7B" w:rsidRPr="00A97607" w:rsidRDefault="00B40A7B" w:rsidP="006A1CE3">
      <w:pPr>
        <w:bidi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Final- Term </w:t>
      </w:r>
      <w:r w:rsidRPr="00A97607">
        <w:rPr>
          <w:rFonts w:cs="Times New Roman"/>
          <w:sz w:val="24"/>
          <w:szCs w:val="24"/>
        </w:rPr>
        <w:t>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67 </w:t>
      </w:r>
      <w:r w:rsidRPr="00A97607">
        <w:rPr>
          <w:rFonts w:cs="Times New Roman"/>
          <w:sz w:val="24"/>
          <w:szCs w:val="24"/>
        </w:rPr>
        <w:t>%</w:t>
      </w:r>
    </w:p>
    <w:p w:rsidR="00B40A7B" w:rsidRPr="00A97607" w:rsidRDefault="00B40A7B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Or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B40A7B" w:rsidRPr="00A97607" w:rsidRDefault="00B40A7B" w:rsidP="006A1CE3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Practic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B40A7B" w:rsidRPr="00A97607" w:rsidRDefault="00B40A7B" w:rsidP="00616F4C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Year</w:t>
      </w:r>
      <w:r w:rsidRPr="00A97607">
        <w:rPr>
          <w:rFonts w:cs="Times New Roman"/>
          <w:sz w:val="24"/>
          <w:szCs w:val="24"/>
        </w:rPr>
        <w:t xml:space="preserve"> Work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33 </w:t>
      </w:r>
      <w:r w:rsidRPr="00A97607">
        <w:rPr>
          <w:rFonts w:cs="Times New Roman"/>
          <w:sz w:val="24"/>
          <w:szCs w:val="24"/>
        </w:rPr>
        <w:t>%</w:t>
      </w:r>
    </w:p>
    <w:p w:rsidR="00B40A7B" w:rsidRPr="00A97607" w:rsidRDefault="00B40A7B" w:rsidP="00712301">
      <w:pPr>
        <w:bidi w:val="0"/>
        <w:rPr>
          <w:rFonts w:cs="Times New Roman"/>
          <w:sz w:val="24"/>
          <w:szCs w:val="24"/>
          <w:u w:val="single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  <w:u w:val="single"/>
        </w:rPr>
        <w:t>Other</w:t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  <w:t>00</w:t>
      </w:r>
      <w:r>
        <w:rPr>
          <w:rFonts w:cs="Times New Roman"/>
          <w:sz w:val="24"/>
          <w:szCs w:val="24"/>
          <w:u w:val="single"/>
        </w:rPr>
        <w:t xml:space="preserve"> </w:t>
      </w:r>
      <w:r w:rsidRPr="00A97607">
        <w:rPr>
          <w:rFonts w:cs="Times New Roman"/>
          <w:sz w:val="24"/>
          <w:szCs w:val="24"/>
          <w:u w:val="single"/>
        </w:rPr>
        <w:t xml:space="preserve">% </w:t>
      </w:r>
    </w:p>
    <w:p w:rsidR="00B40A7B" w:rsidRDefault="00B40A7B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Total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           </w:t>
      </w:r>
      <w:r w:rsidRPr="00A97607">
        <w:rPr>
          <w:rFonts w:cs="Times New Roman"/>
          <w:sz w:val="24"/>
          <w:szCs w:val="24"/>
        </w:rPr>
        <w:t>1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B40A7B" w:rsidRDefault="00B40A7B" w:rsidP="00780774">
      <w:pPr>
        <w:bidi w:val="0"/>
        <w:rPr>
          <w:rFonts w:cs="Times New Roman"/>
          <w:sz w:val="24"/>
          <w:szCs w:val="24"/>
        </w:rPr>
      </w:pPr>
    </w:p>
    <w:p w:rsidR="00B40A7B" w:rsidRPr="00A97607" w:rsidRDefault="00B40A7B" w:rsidP="00AB05CA">
      <w:pPr>
        <w:numPr>
          <w:ilvl w:val="0"/>
          <w:numId w:val="7"/>
        </w:numPr>
        <w:tabs>
          <w:tab w:val="left" w:pos="284"/>
        </w:tabs>
        <w:bidi w:val="0"/>
        <w:spacing w:before="120" w:after="120"/>
        <w:ind w:left="0" w:firstLine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lastRenderedPageBreak/>
        <w:t>List of References</w:t>
      </w:r>
    </w:p>
    <w:p w:rsidR="00B40A7B" w:rsidRPr="00A97607" w:rsidRDefault="00B40A7B" w:rsidP="00124FE0">
      <w:pPr>
        <w:numPr>
          <w:ilvl w:val="1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sz w:val="24"/>
          <w:szCs w:val="24"/>
        </w:rPr>
        <w:t>Course Notes</w:t>
      </w:r>
    </w:p>
    <w:p w:rsidR="00B40A7B" w:rsidRPr="00A97607" w:rsidRDefault="00B40A7B" w:rsidP="00124FE0">
      <w:pPr>
        <w:numPr>
          <w:ilvl w:val="0"/>
          <w:numId w:val="22"/>
        </w:numPr>
        <w:bidi w:val="0"/>
        <w:ind w:left="992" w:hanging="272"/>
        <w:rPr>
          <w:rFonts w:cs="Times New Roman"/>
          <w:sz w:val="24"/>
          <w:szCs w:val="24"/>
        </w:rPr>
      </w:pPr>
      <w:r w:rsidRPr="00CF0AD8">
        <w:rPr>
          <w:sz w:val="24"/>
          <w:szCs w:val="24"/>
        </w:rPr>
        <w:t>Lecture material and training sheets</w:t>
      </w:r>
      <w:r w:rsidRPr="00A97607">
        <w:rPr>
          <w:rFonts w:cs="Times New Roman"/>
          <w:sz w:val="24"/>
          <w:szCs w:val="24"/>
        </w:rPr>
        <w:t xml:space="preserve"> </w:t>
      </w:r>
    </w:p>
    <w:p w:rsidR="00B40A7B" w:rsidRPr="004F3CC0" w:rsidRDefault="00B40A7B" w:rsidP="002344C3">
      <w:pPr>
        <w:numPr>
          <w:ilvl w:val="1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Essential Books (Text Books)</w:t>
      </w:r>
    </w:p>
    <w:p w:rsidR="00B40A7B" w:rsidRPr="00AB05CA" w:rsidRDefault="00B40A7B" w:rsidP="00AB05CA">
      <w:pPr>
        <w:numPr>
          <w:ilvl w:val="0"/>
          <w:numId w:val="35"/>
        </w:numPr>
        <w:bidi w:val="0"/>
        <w:ind w:left="993" w:hanging="284"/>
        <w:rPr>
          <w:rFonts w:cs="Times New Roman"/>
          <w:sz w:val="24"/>
          <w:szCs w:val="24"/>
        </w:rPr>
      </w:pPr>
      <w:r w:rsidRPr="00AB05CA">
        <w:rPr>
          <w:rFonts w:cs="Times New Roman"/>
          <w:color w:val="000000"/>
          <w:sz w:val="24"/>
          <w:szCs w:val="24"/>
        </w:rPr>
        <w:t xml:space="preserve">Functional Analysis  By </w:t>
      </w:r>
      <w:proofErr w:type="spellStart"/>
      <w:r w:rsidRPr="00AB05CA">
        <w:rPr>
          <w:rFonts w:cs="Times New Roman"/>
          <w:color w:val="000000"/>
          <w:sz w:val="24"/>
          <w:szCs w:val="24"/>
        </w:rPr>
        <w:t>Frigyes</w:t>
      </w:r>
      <w:proofErr w:type="spellEnd"/>
      <w:r w:rsidRPr="00AB05CA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AB05CA">
        <w:rPr>
          <w:rFonts w:cs="Times New Roman"/>
          <w:color w:val="000000"/>
          <w:sz w:val="24"/>
          <w:szCs w:val="24"/>
        </w:rPr>
        <w:t>Riesz</w:t>
      </w:r>
      <w:proofErr w:type="spellEnd"/>
    </w:p>
    <w:p w:rsidR="00B40A7B" w:rsidRDefault="00B40A7B" w:rsidP="00457090">
      <w:pPr>
        <w:numPr>
          <w:ilvl w:val="1"/>
          <w:numId w:val="7"/>
        </w:numPr>
        <w:bidi w:val="0"/>
        <w:rPr>
          <w:rFonts w:cs="Times New Roman"/>
          <w:sz w:val="24"/>
          <w:szCs w:val="24"/>
        </w:rPr>
      </w:pPr>
      <w:r w:rsidRPr="00A40BBC">
        <w:rPr>
          <w:rFonts w:cs="Times New Roman"/>
          <w:sz w:val="24"/>
          <w:szCs w:val="24"/>
        </w:rPr>
        <w:t>Recommended Books</w:t>
      </w:r>
    </w:p>
    <w:p w:rsidR="00B40A7B" w:rsidRPr="00457090" w:rsidRDefault="00B40A7B" w:rsidP="00AB05CA">
      <w:pPr>
        <w:pStyle w:val="ListParagraph"/>
        <w:numPr>
          <w:ilvl w:val="1"/>
          <w:numId w:val="36"/>
        </w:numPr>
        <w:bidi w:val="0"/>
        <w:ind w:left="993" w:hanging="284"/>
        <w:rPr>
          <w:rFonts w:cs="Times New Roman"/>
          <w:sz w:val="24"/>
          <w:szCs w:val="24"/>
        </w:rPr>
      </w:pPr>
      <w:r w:rsidRPr="00457090">
        <w:rPr>
          <w:rFonts w:cs="Times New Roman"/>
          <w:sz w:val="24"/>
          <w:szCs w:val="24"/>
        </w:rPr>
        <w:t>Exercises in Functional Analysis  Texts in the Mathematical Sciences</w:t>
      </w:r>
    </w:p>
    <w:p w:rsidR="00B40A7B" w:rsidRPr="00AB05CA" w:rsidRDefault="00B40A7B" w:rsidP="00AB05CA">
      <w:pPr>
        <w:pStyle w:val="ListParagraph"/>
        <w:numPr>
          <w:ilvl w:val="1"/>
          <w:numId w:val="36"/>
        </w:numPr>
        <w:bidi w:val="0"/>
        <w:ind w:left="993" w:hanging="284"/>
        <w:rPr>
          <w:rFonts w:cs="Times New Roman"/>
          <w:sz w:val="24"/>
          <w:szCs w:val="24"/>
        </w:rPr>
      </w:pPr>
      <w:r w:rsidRPr="00457090">
        <w:rPr>
          <w:rFonts w:cs="Times New Roman"/>
          <w:sz w:val="24"/>
          <w:szCs w:val="24"/>
        </w:rPr>
        <w:t>Introduction to Functional Analysis Oxford Graduate Texts in Mathematics</w:t>
      </w:r>
      <w:r w:rsidR="00AB05CA">
        <w:rPr>
          <w:rFonts w:cs="Times New Roman"/>
          <w:sz w:val="24"/>
          <w:szCs w:val="24"/>
        </w:rPr>
        <w:t xml:space="preserve"> </w:t>
      </w:r>
      <w:r w:rsidRPr="00AB05CA">
        <w:rPr>
          <w:rFonts w:cs="Times New Roman"/>
          <w:sz w:val="24"/>
          <w:szCs w:val="24"/>
        </w:rPr>
        <w:t xml:space="preserve">By Reinhold </w:t>
      </w:r>
      <w:proofErr w:type="spellStart"/>
      <w:r w:rsidRPr="00AB05CA">
        <w:rPr>
          <w:rFonts w:cs="Times New Roman"/>
          <w:sz w:val="24"/>
          <w:szCs w:val="24"/>
        </w:rPr>
        <w:t>Meise</w:t>
      </w:r>
      <w:proofErr w:type="spellEnd"/>
      <w:r w:rsidRPr="00AB05CA">
        <w:rPr>
          <w:rFonts w:cs="Times New Roman"/>
          <w:sz w:val="24"/>
          <w:szCs w:val="24"/>
        </w:rPr>
        <w:t xml:space="preserve">, </w:t>
      </w:r>
      <w:proofErr w:type="spellStart"/>
      <w:r w:rsidRPr="00AB05CA">
        <w:rPr>
          <w:rFonts w:cs="Times New Roman"/>
          <w:sz w:val="24"/>
          <w:szCs w:val="24"/>
        </w:rPr>
        <w:t>Dietmar</w:t>
      </w:r>
      <w:proofErr w:type="spellEnd"/>
      <w:r w:rsidRPr="00AB05CA">
        <w:rPr>
          <w:rFonts w:cs="Times New Roman"/>
          <w:sz w:val="24"/>
          <w:szCs w:val="24"/>
        </w:rPr>
        <w:t xml:space="preserve"> Vogt, M.S. </w:t>
      </w:r>
      <w:proofErr w:type="spellStart"/>
      <w:r w:rsidRPr="00AB05CA">
        <w:rPr>
          <w:rFonts w:cs="Times New Roman"/>
          <w:sz w:val="24"/>
          <w:szCs w:val="24"/>
        </w:rPr>
        <w:t>Ramanujan</w:t>
      </w:r>
      <w:proofErr w:type="spellEnd"/>
    </w:p>
    <w:p w:rsidR="00B40A7B" w:rsidRPr="003C4FE4" w:rsidRDefault="00B40A7B" w:rsidP="003C4FE4">
      <w:pPr>
        <w:numPr>
          <w:ilvl w:val="1"/>
          <w:numId w:val="7"/>
        </w:numPr>
        <w:bidi w:val="0"/>
        <w:ind w:left="714" w:hanging="357"/>
        <w:rPr>
          <w:rFonts w:cs="Times New Roman"/>
          <w:sz w:val="24"/>
          <w:szCs w:val="24"/>
        </w:rPr>
      </w:pPr>
      <w:r w:rsidRPr="00A40BBC">
        <w:rPr>
          <w:rFonts w:cs="Times New Roman"/>
          <w:sz w:val="24"/>
          <w:szCs w:val="24"/>
        </w:rPr>
        <w:t>Periodicals Web sites, etc</w:t>
      </w:r>
      <w:r w:rsidRPr="00A40BBC">
        <w:rPr>
          <w:rFonts w:cs="Times New Roman"/>
          <w:sz w:val="24"/>
          <w:szCs w:val="24"/>
        </w:rPr>
        <w:tab/>
      </w:r>
    </w:p>
    <w:p w:rsidR="00B40A7B" w:rsidRPr="00AB05CA" w:rsidRDefault="00517B67" w:rsidP="00AB05CA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hyperlink r:id="rId15" w:history="1">
        <w:r w:rsidR="00B40A7B" w:rsidRPr="00A40BBC">
          <w:rPr>
            <w:rStyle w:val="Hyperlink"/>
            <w:rFonts w:cs="Simplified Arabic"/>
            <w:color w:val="auto"/>
            <w:sz w:val="24"/>
            <w:szCs w:val="24"/>
          </w:rPr>
          <w:t>www.Google.com</w:t>
        </w:r>
      </w:hyperlink>
      <w:r w:rsidR="00B40A7B" w:rsidRPr="00A40BBC">
        <w:rPr>
          <w:sz w:val="24"/>
          <w:szCs w:val="24"/>
        </w:rPr>
        <w:t xml:space="preserve"> </w:t>
      </w:r>
      <w:r w:rsidR="00B40A7B" w:rsidRPr="00A40BBC">
        <w:rPr>
          <w:rFonts w:cs="Times New Roman"/>
          <w:sz w:val="24"/>
          <w:szCs w:val="24"/>
        </w:rPr>
        <w:t xml:space="preserve"> </w:t>
      </w:r>
    </w:p>
    <w:p w:rsidR="00B40A7B" w:rsidRPr="00A97607" w:rsidRDefault="00B40A7B" w:rsidP="00AB05CA">
      <w:pPr>
        <w:numPr>
          <w:ilvl w:val="0"/>
          <w:numId w:val="7"/>
        </w:numPr>
        <w:tabs>
          <w:tab w:val="left" w:pos="284"/>
        </w:tabs>
        <w:bidi w:val="0"/>
        <w:spacing w:before="120" w:after="120"/>
        <w:ind w:left="0" w:firstLine="0"/>
        <w:rPr>
          <w:rFonts w:cs="Times New Roman"/>
          <w:b/>
          <w:bCs/>
          <w:sz w:val="24"/>
          <w:szCs w:val="24"/>
        </w:rPr>
      </w:pPr>
      <w:r w:rsidRPr="00A40BBC">
        <w:rPr>
          <w:rFonts w:cs="Times New Roman"/>
          <w:b/>
          <w:bCs/>
          <w:sz w:val="24"/>
          <w:szCs w:val="24"/>
        </w:rPr>
        <w:t xml:space="preserve">Facilities Required for Teaching </w:t>
      </w:r>
      <w:r w:rsidRPr="00A97607">
        <w:rPr>
          <w:rFonts w:cs="Times New Roman"/>
          <w:b/>
          <w:bCs/>
          <w:sz w:val="24"/>
          <w:szCs w:val="24"/>
        </w:rPr>
        <w:t>and learning</w:t>
      </w:r>
    </w:p>
    <w:p w:rsidR="00B40A7B" w:rsidRDefault="00B40A7B" w:rsidP="00124FE0">
      <w:pPr>
        <w:bidi w:val="0"/>
        <w:ind w:left="360" w:firstLine="360"/>
        <w:rPr>
          <w:sz w:val="24"/>
          <w:szCs w:val="24"/>
        </w:rPr>
      </w:pPr>
      <w:proofErr w:type="gramStart"/>
      <w:r w:rsidRPr="0034639B">
        <w:rPr>
          <w:sz w:val="24"/>
          <w:szCs w:val="24"/>
        </w:rPr>
        <w:t>White board, prepared notes, Sheets and solving problems.</w:t>
      </w:r>
      <w:proofErr w:type="gramEnd"/>
    </w:p>
    <w:p w:rsidR="00AB05CA" w:rsidRDefault="00AB05CA" w:rsidP="00AB05CA">
      <w:pPr>
        <w:bidi w:val="0"/>
        <w:ind w:left="360" w:firstLine="360"/>
        <w:rPr>
          <w:rFonts w:cs="Times New Roman"/>
          <w:sz w:val="24"/>
          <w:szCs w:val="24"/>
        </w:rPr>
      </w:pPr>
    </w:p>
    <w:tbl>
      <w:tblPr>
        <w:tblW w:w="0" w:type="auto"/>
        <w:tblInd w:w="-106" w:type="dxa"/>
        <w:tblLook w:val="01E0"/>
      </w:tblPr>
      <w:tblGrid>
        <w:gridCol w:w="7075"/>
        <w:gridCol w:w="7351"/>
      </w:tblGrid>
      <w:tr w:rsidR="00B40A7B">
        <w:tc>
          <w:tcPr>
            <w:tcW w:w="7075" w:type="dxa"/>
          </w:tcPr>
          <w:p w:rsidR="00B40A7B" w:rsidRPr="00547556" w:rsidRDefault="00B40A7B" w:rsidP="00A40BBC">
            <w:pPr>
              <w:bidi w:val="0"/>
              <w:rPr>
                <w:rFonts w:cs="Times New Roman"/>
                <w:b/>
                <w:bCs/>
                <w:sz w:val="24"/>
                <w:szCs w:val="24"/>
              </w:rPr>
            </w:pPr>
            <w:r w:rsidRPr="00547556">
              <w:rPr>
                <w:rFonts w:cs="Times New Roman"/>
                <w:b/>
                <w:bCs/>
                <w:sz w:val="24"/>
                <w:szCs w:val="24"/>
              </w:rPr>
              <w:t>Course coordinator:</w:t>
            </w:r>
            <w:r w:rsidRPr="00547556">
              <w:rPr>
                <w:sz w:val="24"/>
                <w:szCs w:val="24"/>
              </w:rPr>
              <w:t xml:space="preserve"> </w:t>
            </w:r>
            <w:r w:rsidR="00A4015B">
              <w:rPr>
                <w:sz w:val="24"/>
                <w:szCs w:val="24"/>
              </w:rPr>
              <w:t>Prof. Dr. Mohamed Ismail</w:t>
            </w:r>
            <w:r w:rsidRPr="00547556">
              <w:rPr>
                <w:sz w:val="24"/>
                <w:szCs w:val="24"/>
              </w:rPr>
              <w:t xml:space="preserve">     </w:t>
            </w:r>
          </w:p>
        </w:tc>
        <w:tc>
          <w:tcPr>
            <w:tcW w:w="7351" w:type="dxa"/>
            <w:vMerge w:val="restart"/>
          </w:tcPr>
          <w:p w:rsidR="00B40A7B" w:rsidRPr="00547556" w:rsidRDefault="00B40A7B" w:rsidP="00547556">
            <w:pPr>
              <w:bidi w:val="0"/>
              <w:rPr>
                <w:rFonts w:cs="Times New Roman"/>
                <w:sz w:val="24"/>
                <w:szCs w:val="24"/>
              </w:rPr>
            </w:pPr>
          </w:p>
        </w:tc>
      </w:tr>
      <w:tr w:rsidR="00B40A7B">
        <w:tc>
          <w:tcPr>
            <w:tcW w:w="7075" w:type="dxa"/>
          </w:tcPr>
          <w:p w:rsidR="00AB05CA" w:rsidRDefault="00AB05CA" w:rsidP="00A40BBC">
            <w:pPr>
              <w:bidi w:val="0"/>
              <w:rPr>
                <w:rFonts w:eastAsia="MS Mincho" w:cs="Times New Roman"/>
                <w:b/>
                <w:bCs/>
                <w:sz w:val="24"/>
                <w:szCs w:val="24"/>
                <w:lang w:eastAsia="ja-JP"/>
              </w:rPr>
            </w:pPr>
          </w:p>
          <w:p w:rsidR="00B40A7B" w:rsidRPr="00547556" w:rsidRDefault="00B40A7B" w:rsidP="00AB05CA">
            <w:pPr>
              <w:bidi w:val="0"/>
              <w:rPr>
                <w:rFonts w:cs="Times New Roman"/>
                <w:b/>
                <w:bCs/>
                <w:sz w:val="24"/>
                <w:szCs w:val="24"/>
              </w:rPr>
            </w:pPr>
            <w:r w:rsidRPr="00547556">
              <w:rPr>
                <w:rFonts w:eastAsia="MS Mincho" w:cs="Times New Roman"/>
                <w:b/>
                <w:bCs/>
                <w:sz w:val="24"/>
                <w:szCs w:val="24"/>
                <w:lang w:eastAsia="ja-JP"/>
              </w:rPr>
              <w:t xml:space="preserve">Course instructor: </w:t>
            </w:r>
            <w:r w:rsidR="00A4015B">
              <w:rPr>
                <w:sz w:val="24"/>
                <w:szCs w:val="24"/>
              </w:rPr>
              <w:t>Prof. Dr. Mohamed Ismail</w:t>
            </w:r>
            <w:r w:rsidRPr="00547556">
              <w:rPr>
                <w:rFonts w:eastAsia="MS Mincho" w:cs="Times New Roman"/>
                <w:b/>
                <w:bCs/>
                <w:sz w:val="24"/>
                <w:szCs w:val="24"/>
                <w:lang w:eastAsia="ja-JP"/>
              </w:rPr>
              <w:t xml:space="preserve">        </w:t>
            </w:r>
          </w:p>
        </w:tc>
        <w:tc>
          <w:tcPr>
            <w:tcW w:w="7351" w:type="dxa"/>
            <w:vMerge/>
          </w:tcPr>
          <w:p w:rsidR="00B40A7B" w:rsidRPr="00547556" w:rsidRDefault="00B40A7B" w:rsidP="00547556">
            <w:pPr>
              <w:bidi w:val="0"/>
              <w:rPr>
                <w:rFonts w:cs="Times New Roman"/>
                <w:sz w:val="24"/>
                <w:szCs w:val="24"/>
              </w:rPr>
            </w:pPr>
          </w:p>
        </w:tc>
      </w:tr>
    </w:tbl>
    <w:p w:rsidR="00B40A7B" w:rsidRDefault="00B40A7B" w:rsidP="00C003C9">
      <w:pPr>
        <w:bidi w:val="0"/>
        <w:rPr>
          <w:rFonts w:cs="Times New Roman"/>
          <w:b/>
          <w:bCs/>
          <w:sz w:val="24"/>
          <w:szCs w:val="24"/>
        </w:rPr>
      </w:pPr>
    </w:p>
    <w:p w:rsidR="00B40A7B" w:rsidRPr="00A97607" w:rsidRDefault="00B40A7B" w:rsidP="00BB7B7F">
      <w:p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Head of department:</w:t>
      </w:r>
      <w:r w:rsidRPr="00A97607"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 xml:space="preserve">     </w:t>
      </w:r>
      <w:r w:rsidR="00BB7B7F" w:rsidRPr="00BB7B7F">
        <w:rPr>
          <w:rFonts w:cs="Times New Roman"/>
          <w:b/>
          <w:bCs/>
          <w:sz w:val="24"/>
          <w:szCs w:val="24"/>
        </w:rPr>
        <w:t xml:space="preserve">Prof. Dr. </w:t>
      </w:r>
      <w:r w:rsidR="00BB7B7F" w:rsidRPr="00BB7B7F">
        <w:rPr>
          <w:rFonts w:cs="Times New Roman"/>
          <w:sz w:val="24"/>
          <w:szCs w:val="24"/>
        </w:rPr>
        <w:t xml:space="preserve">Said </w:t>
      </w:r>
      <w:proofErr w:type="spellStart"/>
      <w:r w:rsidR="00BB7B7F" w:rsidRPr="00BB7B7F">
        <w:rPr>
          <w:rFonts w:cs="Times New Roman"/>
          <w:sz w:val="24"/>
          <w:szCs w:val="24"/>
        </w:rPr>
        <w:t>Abdallah</w:t>
      </w:r>
      <w:proofErr w:type="spellEnd"/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 w:rsidRPr="00A97607">
        <w:rPr>
          <w:rFonts w:cs="Times New Roman"/>
          <w:b/>
          <w:bCs/>
          <w:sz w:val="24"/>
          <w:szCs w:val="24"/>
        </w:rPr>
        <w:t xml:space="preserve">Date:  </w:t>
      </w:r>
      <w:r w:rsidR="00BB7B7F">
        <w:rPr>
          <w:rFonts w:cs="Times New Roman"/>
          <w:b/>
          <w:bCs/>
          <w:sz w:val="24"/>
          <w:szCs w:val="24"/>
        </w:rPr>
        <w:t>28</w:t>
      </w:r>
      <w:r w:rsidR="00BB7B7F" w:rsidRPr="00A97607">
        <w:rPr>
          <w:rFonts w:cs="Times New Roman"/>
          <w:b/>
          <w:bCs/>
          <w:sz w:val="24"/>
          <w:szCs w:val="24"/>
        </w:rPr>
        <w:t xml:space="preserve"> /</w:t>
      </w:r>
      <w:r>
        <w:rPr>
          <w:rFonts w:cs="Times New Roman"/>
          <w:b/>
          <w:bCs/>
          <w:sz w:val="24"/>
          <w:szCs w:val="24"/>
        </w:rPr>
        <w:t xml:space="preserve"> 7 / 2015</w:t>
      </w:r>
    </w:p>
    <w:sectPr w:rsidR="00B40A7B" w:rsidRPr="00A97607" w:rsidSect="006A1B9B">
      <w:footerReference w:type="default" r:id="rId16"/>
      <w:pgSz w:w="16838" w:h="11906" w:orient="landscape" w:code="9"/>
      <w:pgMar w:top="567" w:right="851" w:bottom="567" w:left="851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4D14" w:rsidRDefault="00614D14">
      <w:r>
        <w:separator/>
      </w:r>
    </w:p>
  </w:endnote>
  <w:endnote w:type="continuationSeparator" w:id="0">
    <w:p w:rsidR="00614D14" w:rsidRDefault="00614D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0A7B" w:rsidRDefault="00517B67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B40A7B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0F44CB">
      <w:rPr>
        <w:rStyle w:val="PageNumber"/>
        <w:rFonts w:cs="Simplified Arabic"/>
        <w:noProof/>
      </w:rPr>
      <w:t>1</w:t>
    </w:r>
    <w:r>
      <w:rPr>
        <w:rStyle w:val="PageNumber"/>
        <w:rFonts w:cs="Simplified Arabic"/>
      </w:rPr>
      <w:fldChar w:fldCharType="end"/>
    </w:r>
    <w:r w:rsidR="00B40A7B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B40A7B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0F44CB">
      <w:rPr>
        <w:rStyle w:val="PageNumber"/>
        <w:rFonts w:cs="Simplified Arabic"/>
        <w:noProof/>
      </w:rPr>
      <w:t>4</w:t>
    </w:r>
    <w:r>
      <w:rPr>
        <w:rStyle w:val="PageNumber"/>
        <w:rFonts w:cs="Simplified Arabic"/>
      </w:rPr>
      <w:fldChar w:fldCharType="end"/>
    </w:r>
  </w:p>
  <w:p w:rsidR="00B40A7B" w:rsidRDefault="00B40A7B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4D14" w:rsidRDefault="00614D14">
      <w:r>
        <w:separator/>
      </w:r>
    </w:p>
  </w:footnote>
  <w:footnote w:type="continuationSeparator" w:id="0">
    <w:p w:rsidR="00614D14" w:rsidRDefault="00614D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A0847"/>
    <w:multiLevelType w:val="hybridMultilevel"/>
    <w:tmpl w:val="93AEFDB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BE763F"/>
    <w:multiLevelType w:val="hybridMultilevel"/>
    <w:tmpl w:val="51C8FEB4"/>
    <w:lvl w:ilvl="0" w:tplc="39ECA4DC">
      <w:start w:val="1"/>
      <w:numFmt w:val="decimal"/>
      <w:lvlText w:val="5.%1"/>
      <w:lvlJc w:val="left"/>
      <w:pPr>
        <w:ind w:left="720" w:hanging="360"/>
      </w:pPr>
      <w:rPr>
        <w:rFonts w:cs="Times New Roman" w:hint="default"/>
      </w:rPr>
    </w:lvl>
    <w:lvl w:ilvl="1" w:tplc="39ECA4DC">
      <w:start w:val="1"/>
      <w:numFmt w:val="decimal"/>
      <w:lvlText w:val="5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C15219"/>
    <w:multiLevelType w:val="hybridMultilevel"/>
    <w:tmpl w:val="BF9E95F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6A18A1"/>
    <w:multiLevelType w:val="hybridMultilevel"/>
    <w:tmpl w:val="40682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7A111D3"/>
    <w:multiLevelType w:val="hybridMultilevel"/>
    <w:tmpl w:val="0702429A"/>
    <w:lvl w:ilvl="0" w:tplc="B10EF88C">
      <w:start w:val="1"/>
      <w:numFmt w:val="decimal"/>
      <w:lvlText w:val="4.%1"/>
      <w:lvlJc w:val="left"/>
      <w:pPr>
        <w:ind w:left="1440" w:hanging="360"/>
      </w:pPr>
      <w:rPr>
        <w:rFonts w:cs="Times New Roman" w:hint="default"/>
      </w:rPr>
    </w:lvl>
    <w:lvl w:ilvl="1" w:tplc="B10EF88C">
      <w:start w:val="1"/>
      <w:numFmt w:val="decimal"/>
      <w:lvlText w:val="4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9">
    <w:nsid w:val="2BD82E8A"/>
    <w:multiLevelType w:val="multilevel"/>
    <w:tmpl w:val="433A6E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1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B3D6130"/>
    <w:multiLevelType w:val="hybridMultilevel"/>
    <w:tmpl w:val="85A82100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24172E0"/>
    <w:multiLevelType w:val="hybridMultilevel"/>
    <w:tmpl w:val="72161BE2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9973676"/>
    <w:multiLevelType w:val="hybridMultilevel"/>
    <w:tmpl w:val="6FD6CA58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2E586998">
      <w:start w:val="1"/>
      <w:numFmt w:val="decimal"/>
      <w:lvlText w:val="c.%2"/>
      <w:lvlJc w:val="center"/>
      <w:pPr>
        <w:ind w:left="1440" w:hanging="360"/>
      </w:pPr>
      <w:rPr>
        <w:rFonts w:cs="Times New Roman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2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29B325E"/>
    <w:multiLevelType w:val="hybridMultilevel"/>
    <w:tmpl w:val="026646E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75DCDCFC">
      <w:start w:val="1"/>
      <w:numFmt w:val="decimal"/>
      <w:lvlText w:val="b.%2"/>
      <w:lvlJc w:val="center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CE96D4C"/>
    <w:multiLevelType w:val="hybridMultilevel"/>
    <w:tmpl w:val="B70E2084"/>
    <w:lvl w:ilvl="0" w:tplc="04090001">
      <w:start w:val="1"/>
      <w:numFmt w:val="bullet"/>
      <w:lvlText w:val=""/>
      <w:lvlJc w:val="left"/>
      <w:pPr>
        <w:ind w:left="15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05" w:hanging="360"/>
      </w:pPr>
      <w:rPr>
        <w:rFonts w:ascii="Wingdings" w:hAnsi="Wingdings" w:hint="default"/>
      </w:rPr>
    </w:lvl>
  </w:abstractNum>
  <w:abstractNum w:abstractNumId="25">
    <w:nsid w:val="6D9E1804"/>
    <w:multiLevelType w:val="multilevel"/>
    <w:tmpl w:val="6D4C7A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2003AFE"/>
    <w:multiLevelType w:val="hybridMultilevel"/>
    <w:tmpl w:val="E59C3FAC"/>
    <w:lvl w:ilvl="0" w:tplc="BAE0A692">
      <w:start w:val="1"/>
      <w:numFmt w:val="bullet"/>
      <w:lvlText w:val=""/>
      <w:lvlJc w:val="left"/>
      <w:pPr>
        <w:tabs>
          <w:tab w:val="num" w:pos="567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1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68F0F5F"/>
    <w:multiLevelType w:val="hybridMultilevel"/>
    <w:tmpl w:val="1E6468E6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A3A45CDC">
      <w:start w:val="1"/>
      <w:numFmt w:val="decimal"/>
      <w:lvlText w:val="d.%2"/>
      <w:lvlJc w:val="center"/>
      <w:pPr>
        <w:ind w:left="1440" w:hanging="360"/>
      </w:pPr>
      <w:rPr>
        <w:rFonts w:cs="Times New Roman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4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5">
    <w:nsid w:val="7EB9658A"/>
    <w:multiLevelType w:val="hybridMultilevel"/>
    <w:tmpl w:val="316C417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D50CB206">
      <w:start w:val="1"/>
      <w:numFmt w:val="decimal"/>
      <w:lvlText w:val="a.%2"/>
      <w:lvlJc w:val="center"/>
      <w:pPr>
        <w:ind w:left="12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7"/>
  </w:num>
  <w:num w:numId="3">
    <w:abstractNumId w:val="8"/>
  </w:num>
  <w:num w:numId="4">
    <w:abstractNumId w:val="17"/>
  </w:num>
  <w:num w:numId="5">
    <w:abstractNumId w:val="18"/>
  </w:num>
  <w:num w:numId="6">
    <w:abstractNumId w:val="19"/>
  </w:num>
  <w:num w:numId="7">
    <w:abstractNumId w:val="33"/>
  </w:num>
  <w:num w:numId="8">
    <w:abstractNumId w:val="26"/>
  </w:num>
  <w:num w:numId="9">
    <w:abstractNumId w:val="16"/>
  </w:num>
  <w:num w:numId="10">
    <w:abstractNumId w:val="1"/>
  </w:num>
  <w:num w:numId="11">
    <w:abstractNumId w:val="15"/>
  </w:num>
  <w:num w:numId="12">
    <w:abstractNumId w:val="10"/>
  </w:num>
  <w:num w:numId="13">
    <w:abstractNumId w:val="27"/>
  </w:num>
  <w:num w:numId="14">
    <w:abstractNumId w:val="22"/>
  </w:num>
  <w:num w:numId="15">
    <w:abstractNumId w:val="21"/>
  </w:num>
  <w:num w:numId="16">
    <w:abstractNumId w:val="5"/>
  </w:num>
  <w:num w:numId="17">
    <w:abstractNumId w:val="30"/>
  </w:num>
  <w:num w:numId="18">
    <w:abstractNumId w:val="12"/>
  </w:num>
  <w:num w:numId="19">
    <w:abstractNumId w:val="31"/>
  </w:num>
  <w:num w:numId="20">
    <w:abstractNumId w:val="34"/>
  </w:num>
  <w:num w:numId="21">
    <w:abstractNumId w:val="28"/>
  </w:num>
  <w:num w:numId="22">
    <w:abstractNumId w:val="4"/>
  </w:num>
  <w:num w:numId="23">
    <w:abstractNumId w:val="0"/>
  </w:num>
  <w:num w:numId="24">
    <w:abstractNumId w:val="35"/>
  </w:num>
  <w:num w:numId="25">
    <w:abstractNumId w:val="3"/>
  </w:num>
  <w:num w:numId="26">
    <w:abstractNumId w:val="23"/>
  </w:num>
  <w:num w:numId="27">
    <w:abstractNumId w:val="14"/>
  </w:num>
  <w:num w:numId="28">
    <w:abstractNumId w:val="20"/>
  </w:num>
  <w:num w:numId="29">
    <w:abstractNumId w:val="13"/>
  </w:num>
  <w:num w:numId="30">
    <w:abstractNumId w:val="32"/>
  </w:num>
  <w:num w:numId="31">
    <w:abstractNumId w:val="29"/>
  </w:num>
  <w:num w:numId="32">
    <w:abstractNumId w:val="6"/>
  </w:num>
  <w:num w:numId="33">
    <w:abstractNumId w:val="2"/>
  </w:num>
  <w:num w:numId="34">
    <w:abstractNumId w:val="25"/>
  </w:num>
  <w:num w:numId="35">
    <w:abstractNumId w:val="24"/>
  </w:num>
  <w:num w:numId="3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173B6"/>
    <w:rsid w:val="00023EE2"/>
    <w:rsid w:val="000242C9"/>
    <w:rsid w:val="000255C0"/>
    <w:rsid w:val="000272E0"/>
    <w:rsid w:val="00042ABD"/>
    <w:rsid w:val="00062810"/>
    <w:rsid w:val="00091DAB"/>
    <w:rsid w:val="00096E21"/>
    <w:rsid w:val="000A0546"/>
    <w:rsid w:val="000A51F9"/>
    <w:rsid w:val="000A5718"/>
    <w:rsid w:val="000B4E57"/>
    <w:rsid w:val="000B60C0"/>
    <w:rsid w:val="000C52CC"/>
    <w:rsid w:val="000D2A1E"/>
    <w:rsid w:val="000D429C"/>
    <w:rsid w:val="000F44CB"/>
    <w:rsid w:val="000F526E"/>
    <w:rsid w:val="00113591"/>
    <w:rsid w:val="001244AC"/>
    <w:rsid w:val="00124FE0"/>
    <w:rsid w:val="00154113"/>
    <w:rsid w:val="00161236"/>
    <w:rsid w:val="00161F6C"/>
    <w:rsid w:val="001631EB"/>
    <w:rsid w:val="001700E2"/>
    <w:rsid w:val="001746C3"/>
    <w:rsid w:val="00180987"/>
    <w:rsid w:val="001A3FFA"/>
    <w:rsid w:val="001B07EC"/>
    <w:rsid w:val="001C03E0"/>
    <w:rsid w:val="001C3D2C"/>
    <w:rsid w:val="001E5801"/>
    <w:rsid w:val="001E6282"/>
    <w:rsid w:val="00202192"/>
    <w:rsid w:val="002032E3"/>
    <w:rsid w:val="002059D9"/>
    <w:rsid w:val="00213F34"/>
    <w:rsid w:val="00214189"/>
    <w:rsid w:val="00230654"/>
    <w:rsid w:val="002344C3"/>
    <w:rsid w:val="00235AEE"/>
    <w:rsid w:val="00237BBA"/>
    <w:rsid w:val="00245EC5"/>
    <w:rsid w:val="00246BEB"/>
    <w:rsid w:val="00250990"/>
    <w:rsid w:val="002646CE"/>
    <w:rsid w:val="00271FD1"/>
    <w:rsid w:val="00277BD5"/>
    <w:rsid w:val="002805B3"/>
    <w:rsid w:val="0028527F"/>
    <w:rsid w:val="0029211E"/>
    <w:rsid w:val="002A26C9"/>
    <w:rsid w:val="002A5DF8"/>
    <w:rsid w:val="002C63B6"/>
    <w:rsid w:val="002D69CE"/>
    <w:rsid w:val="002F147E"/>
    <w:rsid w:val="002F6587"/>
    <w:rsid w:val="002F6CCA"/>
    <w:rsid w:val="003015BC"/>
    <w:rsid w:val="0033221E"/>
    <w:rsid w:val="003339F4"/>
    <w:rsid w:val="00335FCA"/>
    <w:rsid w:val="0034502D"/>
    <w:rsid w:val="0034639B"/>
    <w:rsid w:val="00366422"/>
    <w:rsid w:val="0038138F"/>
    <w:rsid w:val="00382D42"/>
    <w:rsid w:val="00384527"/>
    <w:rsid w:val="00384E1E"/>
    <w:rsid w:val="00396589"/>
    <w:rsid w:val="003A011D"/>
    <w:rsid w:val="003B5C86"/>
    <w:rsid w:val="003C4FE4"/>
    <w:rsid w:val="003D5A51"/>
    <w:rsid w:val="003E327A"/>
    <w:rsid w:val="003F3FD1"/>
    <w:rsid w:val="003F577E"/>
    <w:rsid w:val="004150E8"/>
    <w:rsid w:val="00456BEF"/>
    <w:rsid w:val="00457090"/>
    <w:rsid w:val="004571A2"/>
    <w:rsid w:val="00461D7C"/>
    <w:rsid w:val="004669B4"/>
    <w:rsid w:val="00470F2B"/>
    <w:rsid w:val="00472456"/>
    <w:rsid w:val="00476AD6"/>
    <w:rsid w:val="00484334"/>
    <w:rsid w:val="00495C87"/>
    <w:rsid w:val="004B0822"/>
    <w:rsid w:val="004C4487"/>
    <w:rsid w:val="004D2210"/>
    <w:rsid w:val="004D43A3"/>
    <w:rsid w:val="004E3C8C"/>
    <w:rsid w:val="004F0723"/>
    <w:rsid w:val="004F3CC0"/>
    <w:rsid w:val="004F6E61"/>
    <w:rsid w:val="004F7EC8"/>
    <w:rsid w:val="00500B70"/>
    <w:rsid w:val="00503AEF"/>
    <w:rsid w:val="00516658"/>
    <w:rsid w:val="00517B67"/>
    <w:rsid w:val="00522A9F"/>
    <w:rsid w:val="00527A71"/>
    <w:rsid w:val="0053072F"/>
    <w:rsid w:val="00535AF9"/>
    <w:rsid w:val="00544999"/>
    <w:rsid w:val="00544E53"/>
    <w:rsid w:val="00547556"/>
    <w:rsid w:val="00555BF0"/>
    <w:rsid w:val="005672C1"/>
    <w:rsid w:val="005710AA"/>
    <w:rsid w:val="00571984"/>
    <w:rsid w:val="00574F32"/>
    <w:rsid w:val="0058222D"/>
    <w:rsid w:val="00590B19"/>
    <w:rsid w:val="00596E25"/>
    <w:rsid w:val="005A110B"/>
    <w:rsid w:val="005B1070"/>
    <w:rsid w:val="005C6D80"/>
    <w:rsid w:val="005F106F"/>
    <w:rsid w:val="00607F65"/>
    <w:rsid w:val="006118BB"/>
    <w:rsid w:val="00614D14"/>
    <w:rsid w:val="00614E82"/>
    <w:rsid w:val="00616F4C"/>
    <w:rsid w:val="00617F2D"/>
    <w:rsid w:val="006341C2"/>
    <w:rsid w:val="00637F55"/>
    <w:rsid w:val="006418CC"/>
    <w:rsid w:val="00644940"/>
    <w:rsid w:val="006542C8"/>
    <w:rsid w:val="0065614E"/>
    <w:rsid w:val="00663478"/>
    <w:rsid w:val="0067239F"/>
    <w:rsid w:val="00680188"/>
    <w:rsid w:val="00683F73"/>
    <w:rsid w:val="0068496F"/>
    <w:rsid w:val="00693516"/>
    <w:rsid w:val="006A1B9B"/>
    <w:rsid w:val="006A1CE3"/>
    <w:rsid w:val="006A26F3"/>
    <w:rsid w:val="006A5FD2"/>
    <w:rsid w:val="006A689E"/>
    <w:rsid w:val="006B12DC"/>
    <w:rsid w:val="006B67F3"/>
    <w:rsid w:val="006B7A39"/>
    <w:rsid w:val="006C74E3"/>
    <w:rsid w:val="006D0EE4"/>
    <w:rsid w:val="006D15C5"/>
    <w:rsid w:val="00701383"/>
    <w:rsid w:val="00703BF8"/>
    <w:rsid w:val="007071E9"/>
    <w:rsid w:val="00712301"/>
    <w:rsid w:val="00716FFE"/>
    <w:rsid w:val="00723576"/>
    <w:rsid w:val="00741F70"/>
    <w:rsid w:val="00780774"/>
    <w:rsid w:val="00782031"/>
    <w:rsid w:val="00782AF5"/>
    <w:rsid w:val="00787264"/>
    <w:rsid w:val="00787FEC"/>
    <w:rsid w:val="007924D7"/>
    <w:rsid w:val="007A38DB"/>
    <w:rsid w:val="007A396B"/>
    <w:rsid w:val="007A6BAD"/>
    <w:rsid w:val="007B3B1A"/>
    <w:rsid w:val="007B4040"/>
    <w:rsid w:val="007C1367"/>
    <w:rsid w:val="007C254E"/>
    <w:rsid w:val="007C53C0"/>
    <w:rsid w:val="007C6805"/>
    <w:rsid w:val="007D75CB"/>
    <w:rsid w:val="007E4B47"/>
    <w:rsid w:val="007E526B"/>
    <w:rsid w:val="007E5A6A"/>
    <w:rsid w:val="007F7234"/>
    <w:rsid w:val="00802CFB"/>
    <w:rsid w:val="0081598B"/>
    <w:rsid w:val="008174EE"/>
    <w:rsid w:val="00861999"/>
    <w:rsid w:val="00876794"/>
    <w:rsid w:val="00876B2E"/>
    <w:rsid w:val="00890E10"/>
    <w:rsid w:val="008A494A"/>
    <w:rsid w:val="008B0BF1"/>
    <w:rsid w:val="008B3760"/>
    <w:rsid w:val="008C08D2"/>
    <w:rsid w:val="008C2EF0"/>
    <w:rsid w:val="008D1816"/>
    <w:rsid w:val="008D76AB"/>
    <w:rsid w:val="0091024A"/>
    <w:rsid w:val="009142E6"/>
    <w:rsid w:val="009145F2"/>
    <w:rsid w:val="009441D9"/>
    <w:rsid w:val="00961B86"/>
    <w:rsid w:val="00971009"/>
    <w:rsid w:val="00982A1A"/>
    <w:rsid w:val="00987442"/>
    <w:rsid w:val="00991E0D"/>
    <w:rsid w:val="009A0635"/>
    <w:rsid w:val="009A52C9"/>
    <w:rsid w:val="009A5D35"/>
    <w:rsid w:val="009C005F"/>
    <w:rsid w:val="009C040A"/>
    <w:rsid w:val="009C3D21"/>
    <w:rsid w:val="009C4ECB"/>
    <w:rsid w:val="009D03C6"/>
    <w:rsid w:val="009E6C0C"/>
    <w:rsid w:val="009F52EC"/>
    <w:rsid w:val="00A1342C"/>
    <w:rsid w:val="00A15E97"/>
    <w:rsid w:val="00A4015B"/>
    <w:rsid w:val="00A40BBC"/>
    <w:rsid w:val="00A47537"/>
    <w:rsid w:val="00A47FCD"/>
    <w:rsid w:val="00A65E55"/>
    <w:rsid w:val="00A759D4"/>
    <w:rsid w:val="00A764E3"/>
    <w:rsid w:val="00A847DD"/>
    <w:rsid w:val="00A86C84"/>
    <w:rsid w:val="00A879A3"/>
    <w:rsid w:val="00A90E8A"/>
    <w:rsid w:val="00A93071"/>
    <w:rsid w:val="00A97607"/>
    <w:rsid w:val="00AB05CA"/>
    <w:rsid w:val="00AB2C5B"/>
    <w:rsid w:val="00AB3DC2"/>
    <w:rsid w:val="00AB5B32"/>
    <w:rsid w:val="00AB641C"/>
    <w:rsid w:val="00AB7D4D"/>
    <w:rsid w:val="00AD03DE"/>
    <w:rsid w:val="00AD1477"/>
    <w:rsid w:val="00AE5C5F"/>
    <w:rsid w:val="00AE660D"/>
    <w:rsid w:val="00AF0F81"/>
    <w:rsid w:val="00B01FC2"/>
    <w:rsid w:val="00B0364C"/>
    <w:rsid w:val="00B10390"/>
    <w:rsid w:val="00B13683"/>
    <w:rsid w:val="00B228D7"/>
    <w:rsid w:val="00B30118"/>
    <w:rsid w:val="00B3203C"/>
    <w:rsid w:val="00B37534"/>
    <w:rsid w:val="00B403E0"/>
    <w:rsid w:val="00B40A7B"/>
    <w:rsid w:val="00B4770C"/>
    <w:rsid w:val="00B6069E"/>
    <w:rsid w:val="00B62DDD"/>
    <w:rsid w:val="00B64C02"/>
    <w:rsid w:val="00B674A6"/>
    <w:rsid w:val="00B67AC2"/>
    <w:rsid w:val="00B72175"/>
    <w:rsid w:val="00B813B7"/>
    <w:rsid w:val="00BA459F"/>
    <w:rsid w:val="00BA5D4D"/>
    <w:rsid w:val="00BB35FB"/>
    <w:rsid w:val="00BB3EC9"/>
    <w:rsid w:val="00BB7B7F"/>
    <w:rsid w:val="00BC68E6"/>
    <w:rsid w:val="00BC7CEB"/>
    <w:rsid w:val="00BD2EB2"/>
    <w:rsid w:val="00BE1A91"/>
    <w:rsid w:val="00BF1477"/>
    <w:rsid w:val="00BF21BC"/>
    <w:rsid w:val="00C003C9"/>
    <w:rsid w:val="00C04E7E"/>
    <w:rsid w:val="00C06428"/>
    <w:rsid w:val="00C31BEF"/>
    <w:rsid w:val="00C35F18"/>
    <w:rsid w:val="00C37E5F"/>
    <w:rsid w:val="00C54975"/>
    <w:rsid w:val="00C60499"/>
    <w:rsid w:val="00C84C19"/>
    <w:rsid w:val="00C92E9B"/>
    <w:rsid w:val="00CA6E36"/>
    <w:rsid w:val="00CB404D"/>
    <w:rsid w:val="00CC43A8"/>
    <w:rsid w:val="00CE2AC8"/>
    <w:rsid w:val="00CE5FB5"/>
    <w:rsid w:val="00CF0AD8"/>
    <w:rsid w:val="00D109C8"/>
    <w:rsid w:val="00D1672E"/>
    <w:rsid w:val="00D261BF"/>
    <w:rsid w:val="00D32189"/>
    <w:rsid w:val="00D429DA"/>
    <w:rsid w:val="00D460F5"/>
    <w:rsid w:val="00D56E97"/>
    <w:rsid w:val="00D64A2F"/>
    <w:rsid w:val="00D77774"/>
    <w:rsid w:val="00D9683F"/>
    <w:rsid w:val="00DA2A40"/>
    <w:rsid w:val="00DA2F86"/>
    <w:rsid w:val="00DA7580"/>
    <w:rsid w:val="00DB3D89"/>
    <w:rsid w:val="00DE0F15"/>
    <w:rsid w:val="00DF4A69"/>
    <w:rsid w:val="00E15DB2"/>
    <w:rsid w:val="00E26D37"/>
    <w:rsid w:val="00E27098"/>
    <w:rsid w:val="00E2769E"/>
    <w:rsid w:val="00E51867"/>
    <w:rsid w:val="00E579C9"/>
    <w:rsid w:val="00E7074A"/>
    <w:rsid w:val="00E7271D"/>
    <w:rsid w:val="00E7395F"/>
    <w:rsid w:val="00E74132"/>
    <w:rsid w:val="00E765A1"/>
    <w:rsid w:val="00E80C48"/>
    <w:rsid w:val="00E8663B"/>
    <w:rsid w:val="00E8707D"/>
    <w:rsid w:val="00E92542"/>
    <w:rsid w:val="00EA7872"/>
    <w:rsid w:val="00EA7CF1"/>
    <w:rsid w:val="00EB5AB2"/>
    <w:rsid w:val="00EC19C6"/>
    <w:rsid w:val="00EC38C9"/>
    <w:rsid w:val="00ED5C5E"/>
    <w:rsid w:val="00EE09C6"/>
    <w:rsid w:val="00EE703B"/>
    <w:rsid w:val="00EF0779"/>
    <w:rsid w:val="00EF14BB"/>
    <w:rsid w:val="00EF7535"/>
    <w:rsid w:val="00F01082"/>
    <w:rsid w:val="00F02AE9"/>
    <w:rsid w:val="00F058B2"/>
    <w:rsid w:val="00F066D5"/>
    <w:rsid w:val="00F1145E"/>
    <w:rsid w:val="00F23C27"/>
    <w:rsid w:val="00F330AF"/>
    <w:rsid w:val="00F370AE"/>
    <w:rsid w:val="00F46270"/>
    <w:rsid w:val="00F52ED7"/>
    <w:rsid w:val="00F6595A"/>
    <w:rsid w:val="00F67262"/>
    <w:rsid w:val="00F752AF"/>
    <w:rsid w:val="00F7654B"/>
    <w:rsid w:val="00F822C7"/>
    <w:rsid w:val="00F91D99"/>
    <w:rsid w:val="00FA22B8"/>
    <w:rsid w:val="00FA5744"/>
    <w:rsid w:val="00FA6B67"/>
    <w:rsid w:val="00FC0960"/>
    <w:rsid w:val="00FD19F1"/>
    <w:rsid w:val="00FD6F36"/>
    <w:rsid w:val="00FE021D"/>
    <w:rsid w:val="00FE57DA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semiHidden="0" w:uiPriority="0" w:unhideWhenUsed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546"/>
    <w:pPr>
      <w:bidi/>
    </w:pPr>
    <w:rPr>
      <w:rFonts w:cs="Simplified Arabic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B0364C"/>
    <w:pPr>
      <w:keepNext/>
      <w:keepLines/>
      <w:spacing w:before="240"/>
      <w:outlineLvl w:val="0"/>
    </w:pPr>
    <w:rPr>
      <w:rFonts w:ascii="Calibri Light" w:hAnsi="Calibri Light" w:cs="Times New Roman"/>
      <w:color w:val="2E74B5"/>
      <w:sz w:val="32"/>
      <w:szCs w:val="32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F7654B"/>
    <w:pPr>
      <w:bidi w:val="0"/>
      <w:spacing w:before="240" w:after="60"/>
      <w:jc w:val="right"/>
      <w:outlineLvl w:val="6"/>
    </w:pPr>
    <w:rPr>
      <w:rFonts w:cs="Traditional Arabic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0364C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F7654B"/>
    <w:rPr>
      <w:rFonts w:cs="Times New Roman"/>
      <w:lang w:val="en-US" w:eastAsia="en-US"/>
    </w:rPr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F3FD1"/>
    <w:rPr>
      <w:rFonts w:cs="Times New Roman"/>
      <w:sz w:val="28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Times New Roman"/>
      <w:sz w:val="28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F3FD1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customStyle="1" w:styleId="Default">
    <w:name w:val="Default"/>
    <w:uiPriority w:val="99"/>
    <w:rsid w:val="00CE2AC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7071E9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B0364C"/>
    <w:rPr>
      <w:rFonts w:cs="Times New Roman"/>
    </w:rPr>
  </w:style>
  <w:style w:type="paragraph" w:styleId="ListParagraph">
    <w:name w:val="List Paragraph"/>
    <w:basedOn w:val="Normal"/>
    <w:uiPriority w:val="99"/>
    <w:qFormat/>
    <w:rsid w:val="00457090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9436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36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yperlink" Target="http://www.Google.com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721</Words>
  <Characters>411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ENHA UNIVERSITY               COURSE SPECIFICATIONS (2013 - 2014)</vt:lpstr>
    </vt:vector>
  </TitlesOfParts>
  <Company>Home</Company>
  <LinksUpToDate>false</LinksUpToDate>
  <CharactersWithSpaces>4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HA UNIVERSITY               COURSE SPECIFICATIONS (2013 - 2014)</dc:title>
  <dc:subject/>
  <dc:creator>Mohamed Ismail</dc:creator>
  <cp:keywords/>
  <dc:description/>
  <cp:lastModifiedBy>Prof.Dr.Ahmed Kamal</cp:lastModifiedBy>
  <cp:revision>12</cp:revision>
  <cp:lastPrinted>2015-10-29T18:00:00Z</cp:lastPrinted>
  <dcterms:created xsi:type="dcterms:W3CDTF">2015-07-30T20:57:00Z</dcterms:created>
  <dcterms:modified xsi:type="dcterms:W3CDTF">2015-12-28T13:57:00Z</dcterms:modified>
</cp:coreProperties>
</file>